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546" r:id="rId3"/>
    <p:sldId id="591" r:id="rId4"/>
    <p:sldId id="590" r:id="rId5"/>
    <p:sldId id="550" r:id="rId6"/>
    <p:sldId id="551" r:id="rId7"/>
    <p:sldId id="553" r:id="rId8"/>
    <p:sldId id="597" r:id="rId9"/>
    <p:sldId id="594" r:id="rId10"/>
    <p:sldId id="335" r:id="rId11"/>
    <p:sldId id="558" r:id="rId12"/>
    <p:sldId id="560" r:id="rId13"/>
    <p:sldId id="603" r:id="rId14"/>
    <p:sldId id="599" r:id="rId15"/>
    <p:sldId id="562" r:id="rId16"/>
    <p:sldId id="564" r:id="rId17"/>
    <p:sldId id="602" r:id="rId18"/>
    <p:sldId id="571" r:id="rId19"/>
    <p:sldId id="567" r:id="rId20"/>
    <p:sldId id="334" r:id="rId21"/>
    <p:sldId id="373" r:id="rId22"/>
    <p:sldId id="595" r:id="rId23"/>
    <p:sldId id="569" r:id="rId24"/>
    <p:sldId id="576" r:id="rId25"/>
    <p:sldId id="577" r:id="rId26"/>
    <p:sldId id="578" r:id="rId27"/>
    <p:sldId id="530" r:id="rId28"/>
    <p:sldId id="588" r:id="rId29"/>
    <p:sldId id="585" r:id="rId30"/>
    <p:sldId id="589" r:id="rId31"/>
    <p:sldId id="521" r:id="rId32"/>
    <p:sldId id="592" r:id="rId33"/>
    <p:sldId id="565" r:id="rId34"/>
    <p:sldId id="336" r:id="rId35"/>
    <p:sldId id="607" r:id="rId36"/>
  </p:sldIdLst>
  <p:sldSz cx="12192000" cy="6858000"/>
  <p:notesSz cx="10001250" cy="68770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226" autoAdjust="0"/>
  </p:normalViewPr>
  <p:slideViewPr>
    <p:cSldViewPr snapToGrid="0">
      <p:cViewPr varScale="1">
        <p:scale>
          <a:sx n="86" d="100"/>
          <a:sy n="86" d="100"/>
        </p:scale>
        <p:origin x="56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333875" cy="345047"/>
          </a:xfrm>
          <a:prstGeom prst="rect">
            <a:avLst/>
          </a:prstGeom>
        </p:spPr>
        <p:txBody>
          <a:bodyPr vert="horz" lIns="96442" tIns="48221" rIns="96442" bIns="48221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5665062" y="1"/>
            <a:ext cx="4333875" cy="345047"/>
          </a:xfrm>
          <a:prstGeom prst="rect">
            <a:avLst/>
          </a:prstGeom>
        </p:spPr>
        <p:txBody>
          <a:bodyPr vert="horz" lIns="96442" tIns="48221" rIns="96442" bIns="48221" rtlCol="0"/>
          <a:lstStyle>
            <a:lvl1pPr algn="r">
              <a:defRPr sz="1300"/>
            </a:lvl1pPr>
          </a:lstStyle>
          <a:p>
            <a:fld id="{F3E10480-8A84-499F-8D03-C9EB76110D97}" type="datetimeFigureOut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2938463" y="860425"/>
            <a:ext cx="4127500" cy="2320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442" tIns="48221" rIns="96442" bIns="48221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1000125" y="3309581"/>
            <a:ext cx="8001000" cy="2707839"/>
          </a:xfrm>
          <a:prstGeom prst="rect">
            <a:avLst/>
          </a:prstGeom>
        </p:spPr>
        <p:txBody>
          <a:bodyPr vert="horz" lIns="96442" tIns="48221" rIns="96442" bIns="48221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1" y="6532004"/>
            <a:ext cx="4333875" cy="345046"/>
          </a:xfrm>
          <a:prstGeom prst="rect">
            <a:avLst/>
          </a:prstGeom>
        </p:spPr>
        <p:txBody>
          <a:bodyPr vert="horz" lIns="96442" tIns="48221" rIns="96442" bIns="48221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5665062" y="6532004"/>
            <a:ext cx="4333875" cy="345046"/>
          </a:xfrm>
          <a:prstGeom prst="rect">
            <a:avLst/>
          </a:prstGeom>
        </p:spPr>
        <p:txBody>
          <a:bodyPr vert="horz" lIns="96442" tIns="48221" rIns="96442" bIns="48221" rtlCol="0" anchor="b"/>
          <a:lstStyle>
            <a:lvl1pPr algn="r">
              <a:defRPr sz="1300"/>
            </a:lvl1pPr>
          </a:lstStyle>
          <a:p>
            <a:fld id="{925BDCAD-7C28-4FFB-9156-09C95B85B5A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66104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773642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4E82A-3BBB-4C94-837E-1842D80F98E7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092957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681731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104538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4418">
              <a:defRPr/>
            </a:pP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714762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4418">
              <a:defRPr/>
            </a:pP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72108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4418">
              <a:defRPr/>
            </a:pP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365096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4418">
              <a:defRPr/>
            </a:pP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52431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81818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4418">
              <a:defRPr/>
            </a:pP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348759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4418">
              <a:defRPr/>
            </a:pP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2245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823505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4E82A-3BBB-4C94-837E-1842D80F98E7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857872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defTabSz="1017172">
                  <a:defRPr/>
                </a:pPr>
                <a:endParaRPr lang="en-US" altLang="ja-JP" dirty="0"/>
              </a:p>
            </p:txBody>
          </p:sp>
        </mc:Choice>
        <mc:Fallback xmlns="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defTabSz="964418">
                  <a:defRPr/>
                </a:pPr>
                <a:r>
                  <a:rPr kumimoji="1" lang="en-US" altLang="ja-JP" dirty="0"/>
                  <a:t>Next, I’d like to explain about synchronization index.</a:t>
                </a:r>
              </a:p>
              <a:p>
                <a:pPr defTabSz="964418">
                  <a:defRPr/>
                </a:pPr>
                <a:r>
                  <a:rPr kumimoji="1" lang="en-US" altLang="ja-JP" dirty="0"/>
                  <a:t>we quantify the degree of synchronization.</a:t>
                </a:r>
              </a:p>
              <a:p>
                <a:pPr defTabSz="964418">
                  <a:defRPr/>
                </a:pPr>
                <a:r>
                  <a:rPr kumimoji="1" lang="en-US" altLang="ja-JP" dirty="0"/>
                  <a:t>The synchronization index of </a:t>
                </a:r>
                <a:r>
                  <a:rPr lang="en-US" altLang="ja-JP" dirty="0"/>
                  <a:t>Rosenblum</a:t>
                </a:r>
                <a:r>
                  <a:rPr kumimoji="1" lang="en-US" altLang="ja-JP" dirty="0"/>
                  <a:t> is this formula.</a:t>
                </a:r>
              </a:p>
              <a:p>
                <a:pPr defTabSz="964418">
                  <a:defRPr/>
                </a:pPr>
                <a:r>
                  <a:rPr kumimoji="1" lang="en-US" altLang="ja-JP" dirty="0"/>
                  <a:t>one over w sigma cos </a:t>
                </a:r>
                <a:r>
                  <a:rPr lang="ja-JP" altLang="en-US" i="0" dirty="0">
                    <a:latin typeface="Cambria Math" panose="02040503050406030204" pitchFamily="18" charset="0"/>
                  </a:rPr>
                  <a:t>𝜓</a:t>
                </a:r>
                <a:r>
                  <a:rPr lang="en-US" altLang="ja-JP" i="0">
                    <a:latin typeface="Cambria Math" panose="02040503050406030204" pitchFamily="18" charset="0"/>
                  </a:rPr>
                  <a:t>_</a:t>
                </a:r>
                <a:r>
                  <a:rPr lang="en-US" altLang="ja-JP" b="0" i="0">
                    <a:latin typeface="Cambria Math" panose="02040503050406030204" pitchFamily="18" charset="0"/>
                  </a:rPr>
                  <a:t>𝑖</a:t>
                </a:r>
                <a:r>
                  <a:rPr kumimoji="1" lang="en-US" altLang="ja-JP" dirty="0"/>
                  <a:t> squared plus one over w sigma sin </a:t>
                </a:r>
                <a:r>
                  <a:rPr lang="ja-JP" altLang="en-US" i="0" dirty="0">
                    <a:latin typeface="Cambria Math" panose="02040503050406030204" pitchFamily="18" charset="0"/>
                  </a:rPr>
                  <a:t>𝜓</a:t>
                </a:r>
                <a:r>
                  <a:rPr lang="en-US" altLang="ja-JP" i="0">
                    <a:latin typeface="Cambria Math" panose="02040503050406030204" pitchFamily="18" charset="0"/>
                  </a:rPr>
                  <a:t>_</a:t>
                </a:r>
                <a:r>
                  <a:rPr lang="en-US" altLang="ja-JP" b="0" i="0">
                    <a:latin typeface="Cambria Math" panose="02040503050406030204" pitchFamily="18" charset="0"/>
                  </a:rPr>
                  <a:t>𝑖</a:t>
                </a:r>
                <a:r>
                  <a:rPr kumimoji="1" lang="en-US" altLang="ja-JP" dirty="0"/>
                  <a:t> squared.</a:t>
                </a:r>
              </a:p>
              <a:p>
                <a:pPr marL="0" marR="0" lvl="0" indent="0" algn="l" defTabSz="96441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dirty="0"/>
                  <a:t>w </a:t>
                </a:r>
                <a:r>
                  <a:rPr lang="en-US" altLang="ja-JP" dirty="0"/>
                  <a:t>represents an analysis section.</a:t>
                </a:r>
              </a:p>
              <a:p>
                <a:pPr marL="0" marR="0" lvl="0" indent="0" algn="l" defTabSz="96441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ja-JP" dirty="0"/>
                  <a:t>If </a:t>
                </a:r>
                <a:r>
                  <a:rPr lang="en-US" altLang="ja-JP" i="0">
                    <a:latin typeface="Cambria Math" panose="02040503050406030204" pitchFamily="18" charset="0"/>
                  </a:rPr>
                  <a:t>𝛾</a:t>
                </a:r>
                <a:r>
                  <a:rPr lang="ja-JP" altLang="ja-JP" i="0">
                    <a:latin typeface="Cambria Math" panose="02040503050406030204" pitchFamily="18" charset="0"/>
                  </a:rPr>
                  <a:t>^</a:t>
                </a:r>
                <a:r>
                  <a:rPr lang="en-US" altLang="ja-JP" i="0">
                    <a:latin typeface="Cambria Math" panose="02040503050406030204" pitchFamily="18" charset="0"/>
                  </a:rPr>
                  <a:t>2</a:t>
                </a:r>
                <a:r>
                  <a:rPr lang="en-US" altLang="ja-JP" dirty="0"/>
                  <a:t> is close to 1, the two time series synchronize.</a:t>
                </a:r>
              </a:p>
              <a:p>
                <a:pPr marL="0" marR="0" lvl="0" indent="0" algn="l" defTabSz="96441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ja-JP" dirty="0"/>
                  <a:t>If </a:t>
                </a:r>
                <a:r>
                  <a:rPr lang="en-US" altLang="ja-JP" i="0">
                    <a:latin typeface="Cambria Math" panose="02040503050406030204" pitchFamily="18" charset="0"/>
                  </a:rPr>
                  <a:t>𝛾</a:t>
                </a:r>
                <a:r>
                  <a:rPr lang="ja-JP" altLang="ja-JP" i="0">
                    <a:latin typeface="Cambria Math" panose="02040503050406030204" pitchFamily="18" charset="0"/>
                  </a:rPr>
                  <a:t>^</a:t>
                </a:r>
                <a:r>
                  <a:rPr lang="en-US" altLang="ja-JP" i="0">
                    <a:latin typeface="Cambria Math" panose="02040503050406030204" pitchFamily="18" charset="0"/>
                  </a:rPr>
                  <a:t>2</a:t>
                </a:r>
                <a:r>
                  <a:rPr lang="en-US" altLang="ja-JP" dirty="0"/>
                  <a:t> is close to 0, the two time series desynchronize.</a:t>
                </a:r>
              </a:p>
              <a:p>
                <a:pPr defTabSz="964418">
                  <a:defRPr/>
                </a:pPr>
                <a:endParaRPr kumimoji="1" lang="en-US" altLang="ja-JP" dirty="0"/>
              </a:p>
              <a:p>
                <a:pPr defTabSz="964418">
                  <a:defRPr/>
                </a:pPr>
                <a:endParaRPr kumimoji="1" lang="en-US" altLang="ja-JP" dirty="0"/>
              </a:p>
              <a:p>
                <a:pPr defTabSz="964418">
                  <a:defRPr/>
                </a:pPr>
                <a:r>
                  <a:rPr kumimoji="1" lang="ja-JP" altLang="en-US" dirty="0"/>
                  <a:t>同期の程度を定量化します。</a:t>
                </a:r>
                <a:endParaRPr kumimoji="1" lang="en-US" altLang="ja-JP" dirty="0"/>
              </a:p>
              <a:p>
                <a:pPr defTabSz="964418">
                  <a:defRPr/>
                </a:pPr>
                <a:r>
                  <a:rPr kumimoji="1" lang="ja-JP" altLang="en-US" dirty="0"/>
                  <a:t>ローゼンブラムの同期指標はこの式で表せられます。</a:t>
                </a:r>
                <a:endParaRPr kumimoji="1" lang="en-US" altLang="ja-JP" dirty="0"/>
              </a:p>
              <a:p>
                <a:pPr defTabSz="964418">
                  <a:defRPr/>
                </a:pPr>
                <a:r>
                  <a:rPr kumimoji="1" lang="ja-JP" altLang="en-US" dirty="0"/>
                  <a:t>同期指標</a:t>
                </a:r>
                <a:r>
                  <a:rPr kumimoji="1" lang="en-US" altLang="ja-JP" dirty="0"/>
                  <a:t>γ</a:t>
                </a:r>
                <a:r>
                  <a:rPr kumimoji="1" lang="ja-JP" altLang="en-US" dirty="0"/>
                  <a:t>が</a:t>
                </a:r>
                <a:r>
                  <a:rPr kumimoji="1" lang="en-US" altLang="ja-JP" dirty="0"/>
                  <a:t>1</a:t>
                </a:r>
                <a:r>
                  <a:rPr kumimoji="1" lang="ja-JP" altLang="en-US" dirty="0"/>
                  <a:t>に近いなら。二つの時系列は同期しています。</a:t>
                </a:r>
                <a:endParaRPr kumimoji="1" lang="en-US" altLang="ja-JP" dirty="0"/>
              </a:p>
              <a:p>
                <a:pPr defTabSz="964418">
                  <a:defRPr/>
                </a:pPr>
                <a:r>
                  <a:rPr kumimoji="1" lang="ja-JP" altLang="en-US" dirty="0"/>
                  <a:t>同期指標</a:t>
                </a:r>
                <a:r>
                  <a:rPr kumimoji="1" lang="en-US" altLang="ja-JP" dirty="0"/>
                  <a:t>γ</a:t>
                </a:r>
                <a:r>
                  <a:rPr kumimoji="1" lang="ja-JP" altLang="en-US" dirty="0"/>
                  <a:t>が</a:t>
                </a:r>
                <a:r>
                  <a:rPr kumimoji="1" lang="en-US" altLang="ja-JP" dirty="0"/>
                  <a:t>0</a:t>
                </a:r>
                <a:r>
                  <a:rPr kumimoji="1" lang="ja-JP" altLang="en-US" dirty="0"/>
                  <a:t>に近いなら、二つの時系列は非同期です。</a:t>
                </a:r>
                <a:endParaRPr kumimoji="1" lang="en-US" altLang="ja-JP" dirty="0"/>
              </a:p>
            </p:txBody>
          </p:sp>
        </mc:Fallback>
      </mc:AlternateContent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4E82A-3BBB-4C94-837E-1842D80F98E7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626799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772685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4418">
              <a:defRPr/>
            </a:pP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64436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500747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2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487781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4418">
              <a:defRPr/>
            </a:pP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2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165193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2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919136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2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1234037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2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08837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81058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4418">
              <a:defRPr/>
            </a:pP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3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78152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3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59227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3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926718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3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4913564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buFont typeface="Wingdings" panose="05000000000000000000" pitchFamily="2" charset="2"/>
                  <a:buNone/>
                </a:pPr>
                <a:endParaRPr lang="ja-JP" altLang="en-US" dirty="0"/>
              </a:p>
            </p:txBody>
          </p:sp>
        </mc:Choice>
        <mc:Fallback xmlns="">
          <p:sp>
            <p:nvSpPr>
              <p:cNvPr id="3" name="ノート プレースホルダー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ja-JP" altLang="en-US" dirty="0"/>
                  <a:t>修正</a:t>
                </a:r>
                <a:endParaRPr lang="en-US" altLang="ja-JP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altLang="ja-JP" dirty="0"/>
                  <a:t>In the analysis, we use unwrapped instantaneous phase corrected to be continuous with </a:t>
                </a:r>
                <a:r>
                  <a:rPr lang="en-US" altLang="ja-JP" i="0">
                    <a:latin typeface="Cambria Math" panose="02040503050406030204" pitchFamily="18" charset="0"/>
                  </a:rPr>
                  <a:t>(2𝑛+1)π</a:t>
                </a:r>
                <a:r>
                  <a:rPr lang="en-US" altLang="ja-JP" dirty="0"/>
                  <a:t>. Where </a:t>
                </a:r>
                <a:r>
                  <a:rPr lang="en-US" altLang="ja-JP" i="0">
                    <a:latin typeface="Cambria Math" panose="02040503050406030204" pitchFamily="18" charset="0"/>
                  </a:rPr>
                  <a:t>𝑛</a:t>
                </a:r>
                <a:r>
                  <a:rPr lang="en-US" altLang="ja-JP" dirty="0"/>
                  <a:t> is an integer.</a:t>
                </a:r>
                <a:endParaRPr kumimoji="1" lang="en-US" altLang="ja-JP" dirty="0"/>
              </a:p>
              <a:p>
                <a:r>
                  <a:rPr kumimoji="1" lang="ja-JP" altLang="en-US" dirty="0"/>
                  <a:t>⇓</a:t>
                </a:r>
                <a:endParaRPr kumimoji="1" lang="en-US" altLang="ja-JP" dirty="0"/>
              </a:p>
              <a:p>
                <a:pPr marL="171450" indent="-171450">
                  <a:buFont typeface="Wingdings" panose="05000000000000000000" pitchFamily="2" charset="2"/>
                  <a:buChar char="Ø"/>
                </a:pPr>
                <a:r>
                  <a:rPr kumimoji="1" lang="en-US" altLang="ja-JP" dirty="0"/>
                  <a:t>We unwrap the instantaneous phase so that </a:t>
                </a:r>
                <a:r>
                  <a:rPr kumimoji="1" lang="en-US" altLang="ja-JP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ime development</a:t>
                </a:r>
                <a:r>
                  <a:rPr kumimoji="1" lang="en-US" altLang="ja-JP" dirty="0"/>
                  <a:t> of the instantaneous phase difference changes continuously.</a:t>
                </a:r>
                <a:endParaRPr kumimoji="1" lang="ja-JP" altLang="en-US" dirty="0"/>
              </a:p>
            </p:txBody>
          </p:sp>
        </mc:Fallback>
      </mc:AlternateContent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4E82A-3BBB-4C94-837E-1842D80F98E7}" type="slidenum">
              <a:rPr kumimoji="1" lang="ja-JP" altLang="en-US" smtClean="0"/>
              <a:t>3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099864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3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23604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292254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4418">
              <a:defRPr/>
            </a:pP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831686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214844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170654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4418">
              <a:defRPr/>
            </a:pP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70324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4418">
              <a:defRPr/>
            </a:pP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5BDCAD-7C28-4FFB-9156-09C95B85B5A5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80081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DAF57A2-4045-410F-BF6D-5C297D08BD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00153F63-56BA-41A3-A1A5-59B8543AAB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1D0EAFD0-C9F2-4AAF-829F-293EDCB2C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824D3-B23D-47E2-9289-696FE9E72E02}" type="datetime1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ADCB3043-F5BF-4659-852C-B0F57DA706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71E0E20A-0119-4413-B76C-E91959C5B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3195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9781D51-1093-48E2-ADE9-1E547BFC1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>
            <a:extLst>
              <a:ext uri="{FF2B5EF4-FFF2-40B4-BE49-F238E27FC236}">
                <a16:creationId xmlns:a16="http://schemas.microsoft.com/office/drawing/2014/main" id="{EEA631C0-3140-4586-82B8-2345FA71A0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FD94D403-15B5-4B3F-980D-377586F473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B72DC8-0289-4561-926F-F36DCAD0B021}" type="datetime1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6AF47026-8373-42A1-B0F3-285425908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678EDCB1-4857-4FC3-9BF3-68B745BF9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25979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>
            <a:extLst>
              <a:ext uri="{FF2B5EF4-FFF2-40B4-BE49-F238E27FC236}">
                <a16:creationId xmlns:a16="http://schemas.microsoft.com/office/drawing/2014/main" id="{6C6BD14C-3C7A-441C-831A-8A3EB36D8F6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>
            <a:extLst>
              <a:ext uri="{FF2B5EF4-FFF2-40B4-BE49-F238E27FC236}">
                <a16:creationId xmlns:a16="http://schemas.microsoft.com/office/drawing/2014/main" id="{DB9D0F53-07F0-4720-8234-2F524C81B8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6AB7867B-75FC-4EC1-93BE-1C3A41E42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566B8-6537-47A7-B07D-236C3ACDF7D8}" type="datetime1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8615AD20-FC8F-44C6-9913-F290F1C67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19A7E761-AA8C-4D34-BE1D-10DD88CEE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57566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CC49AF7-9662-4CAA-A49C-127CF2AB1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9D982D7-CF95-4375-9846-2F34C75D91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FC8063A1-D23E-4F60-BF30-0C569C147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2DE41-842E-44DE-9C5C-C6869814DC94}" type="datetime1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DD60413E-3627-49BA-A997-84587676C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0A66793B-BD00-4854-A60E-58E019138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48491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0CED2C1-571E-4FC9-9737-9FF82725F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E2DA2615-371C-4EE9-BCB1-30839F9DD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E1D2A98C-644F-4FD1-ACBC-0386B2131D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77990-1D05-424F-823E-1988C1D4E93D}" type="datetime1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0F35795C-2A60-4E7A-AB4C-2163913BA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8443FBD6-0407-4D29-89EA-FF34A82C5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86693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D9C14EE-5537-45F1-8803-4DEF9D99A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7C689FF1-0307-4DCF-A04F-52D0E1B47F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7B2E4967-F073-40E9-85BA-8C9F73849C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760956DB-9B7B-41EE-B4D4-4731241A07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B1E67-D220-4860-9AF3-097478A5376D}" type="datetime1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9D736349-E8FA-4CC4-8ACF-2C250D6D1D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5461B439-933F-4928-B1B5-3D68BACFD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3533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3329050-2ADA-4CF7-830B-8ECBC49979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67CFBD78-6645-4417-AEDA-5A73C74596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>
            <a:extLst>
              <a:ext uri="{FF2B5EF4-FFF2-40B4-BE49-F238E27FC236}">
                <a16:creationId xmlns:a16="http://schemas.microsoft.com/office/drawing/2014/main" id="{0992F610-1841-44F0-886E-C1B0289856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>
            <a:extLst>
              <a:ext uri="{FF2B5EF4-FFF2-40B4-BE49-F238E27FC236}">
                <a16:creationId xmlns:a16="http://schemas.microsoft.com/office/drawing/2014/main" id="{AB07731E-5DF1-4925-AEF1-0B30710F62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>
            <a:extLst>
              <a:ext uri="{FF2B5EF4-FFF2-40B4-BE49-F238E27FC236}">
                <a16:creationId xmlns:a16="http://schemas.microsoft.com/office/drawing/2014/main" id="{AB986096-5923-4FBA-90E3-1059F2FE43B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>
            <a:extLst>
              <a:ext uri="{FF2B5EF4-FFF2-40B4-BE49-F238E27FC236}">
                <a16:creationId xmlns:a16="http://schemas.microsoft.com/office/drawing/2014/main" id="{E010A182-CE66-43C6-8232-CF37F9C88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C06E15-017E-4F92-94EB-23B9C549993D}" type="datetime1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8" name="フッター プレースホルダー 7">
            <a:extLst>
              <a:ext uri="{FF2B5EF4-FFF2-40B4-BE49-F238E27FC236}">
                <a16:creationId xmlns:a16="http://schemas.microsoft.com/office/drawing/2014/main" id="{BB2F17CE-14D2-441C-8EDE-51F0C979DE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>
            <a:extLst>
              <a:ext uri="{FF2B5EF4-FFF2-40B4-BE49-F238E27FC236}">
                <a16:creationId xmlns:a16="http://schemas.microsoft.com/office/drawing/2014/main" id="{8596AD9C-75D2-4F83-A6C0-F89BB195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39863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C6078C0-616D-45D1-B374-97634F320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>
            <a:extLst>
              <a:ext uri="{FF2B5EF4-FFF2-40B4-BE49-F238E27FC236}">
                <a16:creationId xmlns:a16="http://schemas.microsoft.com/office/drawing/2014/main" id="{A8B3152B-F20B-4ACE-ADAC-C8039956B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D66F6-0E77-4207-90B8-19F8A9426C27}" type="datetime1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4" name="フッター プレースホルダー 3">
            <a:extLst>
              <a:ext uri="{FF2B5EF4-FFF2-40B4-BE49-F238E27FC236}">
                <a16:creationId xmlns:a16="http://schemas.microsoft.com/office/drawing/2014/main" id="{AC8CD0BC-273F-4E50-9E46-7068072107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90F86A6-5392-4320-BB91-DC8F90B7C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3554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>
            <a:extLst>
              <a:ext uri="{FF2B5EF4-FFF2-40B4-BE49-F238E27FC236}">
                <a16:creationId xmlns:a16="http://schemas.microsoft.com/office/drawing/2014/main" id="{B1DCA5C4-8DB6-4B85-9A02-F03B0AC139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0F2EC-2CAF-47D1-BA17-B91068B3EE0B}" type="datetime1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4F326D57-1EED-4DB2-949C-E15980A174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ABAF1233-D31D-4EAD-9817-B485C7026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297812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B19C0FF-7D34-448B-9C40-98700BBAFF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2A3FE1F0-4C9A-4C71-801C-2E73B8D9B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>
            <a:extLst>
              <a:ext uri="{FF2B5EF4-FFF2-40B4-BE49-F238E27FC236}">
                <a16:creationId xmlns:a16="http://schemas.microsoft.com/office/drawing/2014/main" id="{A075D808-85BB-45C9-A2EE-623D903143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7A2ABF0E-7B01-4F96-89F2-7DF36CE52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BE0D42-56A6-4D61-87CC-156124B34827}" type="datetime1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8F5F395A-FAAF-4EBD-8BF0-BBF99620F9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FA47C8C6-EBA6-4814-BCA5-D251D16FC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78619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D3F6E4D-E351-4822-BC88-29DFDE95FB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>
            <a:extLst>
              <a:ext uri="{FF2B5EF4-FFF2-40B4-BE49-F238E27FC236}">
                <a16:creationId xmlns:a16="http://schemas.microsoft.com/office/drawing/2014/main" id="{7541DC5F-4729-4D36-91A1-A81E526D4F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>
            <a:extLst>
              <a:ext uri="{FF2B5EF4-FFF2-40B4-BE49-F238E27FC236}">
                <a16:creationId xmlns:a16="http://schemas.microsoft.com/office/drawing/2014/main" id="{A34A9D40-EA13-4F57-AA2F-40B006BE6B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>
            <a:extLst>
              <a:ext uri="{FF2B5EF4-FFF2-40B4-BE49-F238E27FC236}">
                <a16:creationId xmlns:a16="http://schemas.microsoft.com/office/drawing/2014/main" id="{F1128971-814B-441A-93CD-A96F732172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EC49D-9626-4BB5-8FAC-510A8F725533}" type="datetime1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6" name="フッター プレースホルダー 5">
            <a:extLst>
              <a:ext uri="{FF2B5EF4-FFF2-40B4-BE49-F238E27FC236}">
                <a16:creationId xmlns:a16="http://schemas.microsoft.com/office/drawing/2014/main" id="{AA48D2EB-57E9-458C-BF27-E105809E2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28F71659-EC58-4E07-9EBB-41617CBD0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12753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>
            <a:extLst>
              <a:ext uri="{FF2B5EF4-FFF2-40B4-BE49-F238E27FC236}">
                <a16:creationId xmlns:a16="http://schemas.microsoft.com/office/drawing/2014/main" id="{FF82D675-FEE7-4192-92FD-85B5D50C8C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>
            <a:extLst>
              <a:ext uri="{FF2B5EF4-FFF2-40B4-BE49-F238E27FC236}">
                <a16:creationId xmlns:a16="http://schemas.microsoft.com/office/drawing/2014/main" id="{4B019A0D-20F4-4E53-9392-5862AE651B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>
            <a:extLst>
              <a:ext uri="{FF2B5EF4-FFF2-40B4-BE49-F238E27FC236}">
                <a16:creationId xmlns:a16="http://schemas.microsoft.com/office/drawing/2014/main" id="{7F0AB051-AE7B-4A3F-9890-447DA65789C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B7FBA5-546E-4B5E-A506-33027308E3CD}" type="datetime1">
              <a:rPr kumimoji="1" lang="ja-JP" altLang="en-US" smtClean="0"/>
              <a:t>2019/9/13</a:t>
            </a:fld>
            <a:endParaRPr kumimoji="1" lang="ja-JP" altLang="en-US"/>
          </a:p>
        </p:txBody>
      </p:sp>
      <p:sp>
        <p:nvSpPr>
          <p:cNvPr id="5" name="フッター プレースホルダー 4">
            <a:extLst>
              <a:ext uri="{FF2B5EF4-FFF2-40B4-BE49-F238E27FC236}">
                <a16:creationId xmlns:a16="http://schemas.microsoft.com/office/drawing/2014/main" id="{5580E9B6-4D8C-4F25-9010-C317538696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BC65321B-AABE-4592-A6EE-1D7812C1D8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9B6A88-9816-4E73-952B-EE43CD4BEF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906395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png"/><Relationship Id="rId5" Type="http://schemas.openxmlformats.org/officeDocument/2006/relationships/image" Target="../media/image110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https://www.youtube.com/embed/dcKx9wlCfiQ?feature=oembed" TargetMode="External"/><Relationship Id="rId1" Type="http://schemas.openxmlformats.org/officeDocument/2006/relationships/video" Target="https://www.youtube.com/embed/Aaxw4zbULMs?feature=oembed" TargetMode="External"/><Relationship Id="rId6" Type="http://schemas.openxmlformats.org/officeDocument/2006/relationships/image" Target="../media/image2.jpeg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74FC48A-A147-4872-B706-4A24C1A1C1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88536"/>
            <a:ext cx="12192000" cy="1600200"/>
          </a:xfrm>
        </p:spPr>
        <p:txBody>
          <a:bodyPr>
            <a:normAutofit/>
          </a:bodyPr>
          <a:lstStyle/>
          <a:p>
            <a:r>
              <a:rPr lang="en-US" altLang="ja-JP" sz="5400" dirty="0"/>
              <a:t>Synchronization and desynchronization among regional business cycles</a:t>
            </a:r>
            <a:endParaRPr kumimoji="1" lang="ja-JP" altLang="en-US" sz="5400" dirty="0"/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8C00704A-88CE-4DE4-A824-3581446BAD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1873229"/>
            <a:ext cx="12192000" cy="1655762"/>
          </a:xfrm>
        </p:spPr>
        <p:txBody>
          <a:bodyPr>
            <a:normAutofit fontScale="55000" lnSpcReduction="20000"/>
          </a:bodyPr>
          <a:lstStyle/>
          <a:p>
            <a:pPr algn="l"/>
            <a:r>
              <a:rPr lang="en-US" altLang="ja-JP" dirty="0"/>
              <a:t>   </a:t>
            </a:r>
          </a:p>
          <a:p>
            <a:pPr algn="l"/>
            <a:r>
              <a:rPr lang="en-US" altLang="ja-JP" dirty="0"/>
              <a:t>   </a:t>
            </a:r>
            <a:r>
              <a:rPr lang="en-US" altLang="ja-JP" sz="3600" dirty="0"/>
              <a:t>Makoto Muto	          (Graduate School of Business Administration, </a:t>
            </a:r>
            <a:r>
              <a:rPr lang="en-US" altLang="ja-JP" sz="3600" dirty="0" err="1"/>
              <a:t>Hitotsubashi</a:t>
            </a:r>
            <a:r>
              <a:rPr lang="en-US" altLang="ja-JP" sz="3600" dirty="0"/>
              <a:t> U., Japan)</a:t>
            </a:r>
          </a:p>
          <a:p>
            <a:pPr algn="l"/>
            <a:r>
              <a:rPr lang="en-US" altLang="ja-JP" sz="3600" dirty="0"/>
              <a:t>  Tamotsu </a:t>
            </a:r>
            <a:r>
              <a:rPr lang="en-US" altLang="ja-JP" sz="3600" dirty="0" err="1"/>
              <a:t>Onozaki</a:t>
            </a:r>
            <a:r>
              <a:rPr lang="en-US" altLang="ja-JP" sz="3600" dirty="0"/>
              <a:t>     (Faculty of Economics, </a:t>
            </a:r>
            <a:r>
              <a:rPr lang="en-US" altLang="ja-JP" sz="3600" dirty="0" err="1"/>
              <a:t>Rissho</a:t>
            </a:r>
            <a:r>
              <a:rPr lang="en-US" altLang="ja-JP" sz="3600" dirty="0"/>
              <a:t> U., Japan)</a:t>
            </a:r>
          </a:p>
          <a:p>
            <a:pPr algn="l"/>
            <a:r>
              <a:rPr lang="en-US" altLang="ja-JP" sz="3600" dirty="0"/>
              <a:t>  Yoshitaka Saiki        (Graduate School of Business Administration, </a:t>
            </a:r>
            <a:r>
              <a:rPr lang="en-US" altLang="ja-JP" sz="3600" dirty="0" err="1"/>
              <a:t>Hitotsubashi</a:t>
            </a:r>
            <a:r>
              <a:rPr lang="en-US" altLang="ja-JP" sz="3600" dirty="0"/>
              <a:t> U., Japan</a:t>
            </a:r>
          </a:p>
          <a:p>
            <a:pPr algn="l"/>
            <a:r>
              <a:rPr lang="en-US" altLang="ja-JP" sz="3600" dirty="0"/>
              <a:t>			  and Japan Science &amp; Technology Agency)</a:t>
            </a:r>
            <a:endParaRPr kumimoji="1" lang="ja-JP" altLang="en-US" sz="3600" dirty="0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EA8D4CB8-305C-484B-B5FA-0C7674FB5FFE}"/>
              </a:ext>
            </a:extLst>
          </p:cNvPr>
          <p:cNvSpPr txBox="1"/>
          <p:nvPr/>
        </p:nvSpPr>
        <p:spPr>
          <a:xfrm>
            <a:off x="1047750" y="3771027"/>
            <a:ext cx="10610850" cy="226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r>
              <a:rPr kumimoji="1" lang="en-US" altLang="ja-JP" sz="2400" dirty="0"/>
              <a:t>Outline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ja-JP" sz="2400" dirty="0"/>
              <a:t>Introduction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ja-JP" sz="2400" dirty="0"/>
              <a:t>Method: Hilbert transform, band-pass filter, synchronization index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kumimoji="1" lang="en-US" altLang="ja-JP" sz="2400" dirty="0"/>
              <a:t>Analysis</a:t>
            </a:r>
            <a:r>
              <a:rPr lang="en-US" altLang="ja-JP" sz="2400" dirty="0"/>
              <a:t>: Synchronization analysis between Indices of industrial 		         production data of Japan.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ja-JP" sz="2400" dirty="0"/>
              <a:t>Conclusion</a:t>
            </a:r>
            <a:endParaRPr kumimoji="1" lang="en-US" altLang="ja-JP" sz="2400" dirty="0"/>
          </a:p>
          <a:p>
            <a:endParaRPr kumimoji="1" lang="ja-JP" altLang="en-US" dirty="0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F983EA72-9B23-424D-A503-2A5CDD31A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318828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4A9D06E-FBDC-493A-B80E-0D92FED35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Hilbert trans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C345B43-8337-4EF7-A1DB-5690F8FDBA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ja-JP" dirty="0"/>
                  <a:t>Hilbert transform</a:t>
                </a:r>
              </a:p>
              <a:p>
                <a:pPr marL="0" indent="0">
                  <a:buNone/>
                </a:pPr>
                <a:br>
                  <a:rPr lang="ja-JP" altLang="en-US" i="1" dirty="0">
                    <a:latin typeface="Cambria Math" panose="02040503050406030204" pitchFamily="18" charset="0"/>
                  </a:rPr>
                </a:br>
                <a:endParaRPr lang="en-US" altLang="ja-JP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ja-JP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altLang="ja-JP" dirty="0">
                    <a:latin typeface="+mn-ea"/>
                  </a:rPr>
                  <a:t>            : time series data </a:t>
                </a:r>
                <a:r>
                  <a:rPr lang="en-US" altLang="ja-JP" dirty="0"/>
                  <a:t>in period t</a:t>
                </a:r>
              </a:p>
              <a:p>
                <a:pPr marL="0" indent="0">
                  <a:buNone/>
                </a:pPr>
                <a:r>
                  <a:rPr lang="en-US" altLang="ja-JP" b="0" dirty="0"/>
                  <a:t>     </a:t>
                </a:r>
                <a14:m>
                  <m:oMath xmlns:m="http://schemas.openxmlformats.org/officeDocument/2006/math">
                    <m:r>
                      <a:rPr lang="en-US" altLang="ja-JP" b="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ja-JP" b="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ja-JP" b="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ja-JP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ja-JP" dirty="0"/>
                  <a:t> : Cauchy principal value integrals.</a:t>
                </a:r>
              </a:p>
              <a:p>
                <a:pPr marL="0" indent="0">
                  <a:buNone/>
                </a:pPr>
                <a:endParaRPr lang="en-US" altLang="ja-JP" dirty="0"/>
              </a:p>
              <a:p>
                <a:r>
                  <a:rPr lang="en-US" altLang="ja-JP" dirty="0"/>
                  <a:t>The Hilbert transform creates “π/2 phase delayed” data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C345B43-8337-4EF7-A1DB-5690F8FDBA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DE4A427-5D91-4D87-A7FC-AAFC51BDA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90A43-7818-4268-80A0-61CD19DF2D36}" type="slidenum">
              <a:rPr kumimoji="1" lang="ja-JP" altLang="en-US" smtClean="0"/>
              <a:t>10</a:t>
            </a:fld>
            <a:endParaRPr kumimoji="1" lang="ja-JP" altLang="en-US"/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4686627F-4036-4A52-A05C-6C5BB0D9C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336486"/>
              </p:ext>
            </p:extLst>
          </p:nvPr>
        </p:nvGraphicFramePr>
        <p:xfrm>
          <a:off x="1686686" y="3545660"/>
          <a:ext cx="406661" cy="66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4686627F-4036-4A52-A05C-6C5BB0D9C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6686" y="3545660"/>
                        <a:ext cx="406661" cy="66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図 7" descr="物体 が含まれている画像&#10;&#10;自動的に生成された説明">
            <a:extLst>
              <a:ext uri="{FF2B5EF4-FFF2-40B4-BE49-F238E27FC236}">
                <a16:creationId xmlns:a16="http://schemas.microsoft.com/office/drawing/2014/main" id="{22F5F13E-032E-4B69-85DE-4F2962BB69C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8494" y="2369078"/>
            <a:ext cx="5495011" cy="1175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45119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881F20A-C3AC-4E55-82C9-024067AFE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7439"/>
            <a:ext cx="10515600" cy="1325563"/>
          </a:xfrm>
        </p:spPr>
        <p:txBody>
          <a:bodyPr/>
          <a:lstStyle/>
          <a:p>
            <a:r>
              <a:rPr lang="en-US" altLang="ja-JP" dirty="0"/>
              <a:t>Hilbert transform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9198278C-CC80-462D-9F26-41D3634744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543002"/>
                <a:ext cx="12191999" cy="4351338"/>
              </a:xfrm>
            </p:spPr>
            <p:txBody>
              <a:bodyPr/>
              <a:lstStyle/>
              <a:p>
                <a:r>
                  <a:rPr lang="en-US" altLang="ja-JP" dirty="0"/>
                  <a:t>Blue lin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ja-JP" dirty="0"/>
                  <a:t> sin(2πt) (t = 0.00, 0.01, …).</a:t>
                </a:r>
              </a:p>
              <a:p>
                <a:r>
                  <a:rPr lang="en-US" altLang="ja-JP" dirty="0"/>
                  <a:t>Orange line is Hilbert transform valu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bSup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altLang="ja-JP" dirty="0"/>
                  <a:t>(sin(2π(t-0.25))) of sin(2πt).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9198278C-CC80-462D-9F26-41D3634744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543002"/>
                <a:ext cx="12191999" cy="4351338"/>
              </a:xfrm>
              <a:blipFill>
                <a:blip r:embed="rId3"/>
                <a:stretch>
                  <a:fillRect l="-900" t="-224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0595BA59-772F-4FC0-9215-9560A085C6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11</a:t>
            </a:fld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37B3244C-411B-4E2C-9845-BB0BF65613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0019" y="2614709"/>
            <a:ext cx="6951962" cy="4178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15154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E6E26480-9BF0-4AD1-ACBC-666F13C546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Instantaneous phase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FD5C266B-6F84-43ED-977B-73F14DF30F3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" y="1825625"/>
                <a:ext cx="7250080" cy="435133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ja-JP" dirty="0"/>
                  <a:t>Define a phase using Hilbert transform.</a:t>
                </a:r>
              </a:p>
              <a:p>
                <a:pPr marL="0" indent="0">
                  <a:buNone/>
                </a:pPr>
                <a:endParaRPr lang="en-US" altLang="ja-JP" dirty="0"/>
              </a:p>
              <a:p>
                <a:r>
                  <a:rPr lang="en-US" altLang="ja-JP" dirty="0"/>
                  <a:t>2-D data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altLang="ja-JP" dirty="0"/>
                  <a:t>Horizontal axis: original data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ja-JP" dirty="0"/>
                  <a:t>=sin(2πt))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altLang="ja-JP" dirty="0"/>
                  <a:t>Vertical axis: Hilbert transform value</a:t>
                </a:r>
              </a:p>
              <a:p>
                <a:pPr marL="0" indent="0" algn="r">
                  <a:buNone/>
                </a:pPr>
                <a:r>
                  <a:rPr lang="en-US" altLang="ja-JP" dirty="0"/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bSup>
                  </m:oMath>
                </a14:m>
                <a:r>
                  <a:rPr lang="en-US" altLang="ja-JP" dirty="0"/>
                  <a:t>=sin(2π(t-0.25)))</a:t>
                </a:r>
              </a:p>
              <a:p>
                <a:pPr marL="0" indent="0">
                  <a:buNone/>
                </a:pPr>
                <a:endParaRPr lang="en-US" altLang="ja-JP" dirty="0"/>
              </a:p>
              <a:p>
                <a:r>
                  <a:rPr lang="en-US" altLang="ja-JP" dirty="0"/>
                  <a:t>The phase is defined by the angle φ formed by the horizontal axis and the 2-D data </a:t>
                </a:r>
              </a:p>
              <a:p>
                <a:pPr marL="0" indent="0">
                  <a:buNone/>
                </a:pPr>
                <a:r>
                  <a:rPr lang="en-US" altLang="ja-JP" dirty="0"/>
                  <a:t> 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ja-JP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𝐻</m:t>
                        </m:r>
                      </m:sup>
                    </m:sSubSup>
                  </m:oMath>
                </a14:m>
                <a:r>
                  <a:rPr lang="en-US" altLang="ja-JP" dirty="0"/>
                  <a:t>)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FD5C266B-6F84-43ED-977B-73F14DF30F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" y="1825625"/>
                <a:ext cx="7250080" cy="4351338"/>
              </a:xfrm>
              <a:blipFill>
                <a:blip r:embed="rId3"/>
                <a:stretch>
                  <a:fillRect l="-1262" t="-2801" r="-1514" b="-224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DDADC02-AD16-4046-B465-0BB1E106C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12</a:t>
            </a:fld>
            <a:endParaRPr kumimoji="1" lang="ja-JP" altLang="en-US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01885090-4AC8-4116-A16A-42CF08BD1B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50081" y="1414432"/>
            <a:ext cx="4941918" cy="4941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483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AE5CB8A-6F7E-4E7D-B5E7-B227EC644F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altLang="ja-JP" dirty="0"/>
              <a:t>Phase difference analysis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7CA4602D-83DB-48FE-91E5-22476FB82BB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53331"/>
                <a:ext cx="10515600" cy="4351338"/>
              </a:xfrm>
            </p:spPr>
            <p:txBody>
              <a:bodyPr/>
              <a:lstStyle/>
              <a:p>
                <a:r>
                  <a:rPr lang="en-US" altLang="ja-JP" dirty="0"/>
                  <a:t>We say that two time series synchronize when the phase difference is constant in time (“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ja-JP" altLang="en-US" i="1" dirty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ja-JP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ja-JP" i="1" dirty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altLang="ja-JP" i="1" dirty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ja-JP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ja-JP" altLang="en-US" i="1" dirty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ja-JP" i="1" dirty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ja-JP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ja-JP" dirty="0"/>
                  <a:t>” </a:t>
                </a:r>
                <a:r>
                  <a:rPr lang="ja-JP" altLang="en-US" dirty="0"/>
                  <a:t>≈</a:t>
                </a:r>
                <a:r>
                  <a:rPr lang="en-US" altLang="ja-JP" dirty="0"/>
                  <a:t> const.)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7CA4602D-83DB-48FE-91E5-22476FB82B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53331"/>
                <a:ext cx="10515600" cy="4351338"/>
              </a:xfrm>
              <a:blipFill>
                <a:blip r:embed="rId5"/>
                <a:stretch>
                  <a:fillRect l="-1043" t="-238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326C1A1-5B0A-4657-9F27-702855A70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13</a:t>
            </a:fld>
            <a:endParaRPr kumimoji="1" lang="ja-JP" altLang="en-US"/>
          </a:p>
        </p:txBody>
      </p:sp>
      <p:pic>
        <p:nvPicPr>
          <p:cNvPr id="21" name="c">
            <a:hlinkClick r:id="" action="ppaction://media"/>
            <a:extLst>
              <a:ext uri="{FF2B5EF4-FFF2-40B4-BE49-F238E27FC236}">
                <a16:creationId xmlns:a16="http://schemas.microsoft.com/office/drawing/2014/main" id="{18D7A74E-7CBF-4CEB-853A-030B4EA0468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24335" y="2147847"/>
            <a:ext cx="9543329" cy="4691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201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00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20000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19F2C35-527C-45DC-8726-1451F58EC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47529"/>
            <a:ext cx="10515600" cy="1325563"/>
          </a:xfrm>
        </p:spPr>
        <p:txBody>
          <a:bodyPr/>
          <a:lstStyle/>
          <a:p>
            <a:r>
              <a:rPr kumimoji="1" lang="en-US" altLang="ja-JP" dirty="0"/>
              <a:t>Choice of frequency band from the power spectrum 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B4FE551-EECD-4B0A-A699-D452C0025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14</a:t>
            </a:fld>
            <a:endParaRPr kumimoji="1" lang="ja-JP" altLang="en-US"/>
          </a:p>
        </p:txBody>
      </p:sp>
      <p:pic>
        <p:nvPicPr>
          <p:cNvPr id="3" name="図 2">
            <a:extLst>
              <a:ext uri="{FF2B5EF4-FFF2-40B4-BE49-F238E27FC236}">
                <a16:creationId xmlns:a16="http://schemas.microsoft.com/office/drawing/2014/main" id="{E182ECAA-C2A9-4660-9552-90F6C443CF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5388" y="1473092"/>
            <a:ext cx="8721224" cy="5237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4270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43DCA99-D799-4939-9481-B58A13729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Band-pass filter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FDB8BE3C-DF11-46A4-A2B2-25347B61C7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89580"/>
            <a:ext cx="10515600" cy="4351338"/>
          </a:xfrm>
        </p:spPr>
        <p:txBody>
          <a:bodyPr/>
          <a:lstStyle/>
          <a:p>
            <a:r>
              <a:rPr lang="en-US" altLang="ja-JP" dirty="0"/>
              <a:t>The band used in this study refers to the length of Japanese business cycle determined by the Japanese Cabinet Office.</a:t>
            </a:r>
          </a:p>
          <a:p>
            <a:r>
              <a:rPr lang="en-US" altLang="ja-JP" dirty="0"/>
              <a:t>Band-pass filtered IIP data (from 35 to 81 months)</a:t>
            </a:r>
            <a:endParaRPr kumimoji="1"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42A3DCA-4FCF-41D0-AD21-719D96293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15</a:t>
            </a:fld>
            <a:endParaRPr kumimoji="1" lang="ja-JP" altLang="en-US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8D1A8B80-BD91-4F56-95BA-0CF4EA53AA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4261" y="3713018"/>
            <a:ext cx="5247739" cy="3147248"/>
          </a:xfrm>
          <a:prstGeom prst="rect">
            <a:avLst/>
          </a:prstGeom>
        </p:spPr>
      </p:pic>
      <p:pic>
        <p:nvPicPr>
          <p:cNvPr id="7" name="図 6">
            <a:extLst>
              <a:ext uri="{FF2B5EF4-FFF2-40B4-BE49-F238E27FC236}">
                <a16:creationId xmlns:a16="http://schemas.microsoft.com/office/drawing/2014/main" id="{A1E59DD6-75AA-4336-BB06-9ECFE2B514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13018"/>
            <a:ext cx="5243963" cy="3144983"/>
          </a:xfrm>
          <a:prstGeom prst="rect">
            <a:avLst/>
          </a:prstGeom>
        </p:spPr>
      </p:pic>
      <p:sp>
        <p:nvSpPr>
          <p:cNvPr id="5" name="矢印: 右 4">
            <a:extLst>
              <a:ext uri="{FF2B5EF4-FFF2-40B4-BE49-F238E27FC236}">
                <a16:creationId xmlns:a16="http://schemas.microsoft.com/office/drawing/2014/main" id="{ECA44171-C22B-4E1D-8DA7-BA3AFDAF1870}"/>
              </a:ext>
            </a:extLst>
          </p:cNvPr>
          <p:cNvSpPr/>
          <p:nvPr/>
        </p:nvSpPr>
        <p:spPr>
          <a:xfrm>
            <a:off x="5435051" y="5062624"/>
            <a:ext cx="1321898" cy="772614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CB5C9113-C5CB-487D-B7FF-EAB76716C604}"/>
              </a:ext>
            </a:extLst>
          </p:cNvPr>
          <p:cNvSpPr txBox="1"/>
          <p:nvPr/>
        </p:nvSpPr>
        <p:spPr>
          <a:xfrm>
            <a:off x="5227204" y="4341445"/>
            <a:ext cx="20482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>
                <a:solidFill>
                  <a:srgbClr val="FF0000"/>
                </a:solidFill>
              </a:rPr>
              <a:t>Band-pass filter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3883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6FC41C4-A98C-460A-875C-8A64B8577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9478"/>
            <a:ext cx="10515600" cy="1325563"/>
          </a:xfrm>
        </p:spPr>
        <p:txBody>
          <a:bodyPr/>
          <a:lstStyle/>
          <a:p>
            <a:r>
              <a:rPr lang="en-US" altLang="ja-JP" dirty="0"/>
              <a:t>Instantaneous phase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AA2CAAC-7F5A-46DA-A12E-0DA7324830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33550"/>
            <a:ext cx="10515600" cy="4351338"/>
          </a:xfrm>
        </p:spPr>
        <p:txBody>
          <a:bodyPr/>
          <a:lstStyle/>
          <a:p>
            <a:r>
              <a:rPr lang="en-US" altLang="ja-JP" dirty="0"/>
              <a:t>2-D data of band-pass filtered IIP data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DB6F264-8FE0-46CE-8B11-9A75DB825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16</a:t>
            </a:fld>
            <a:endParaRPr kumimoji="1" lang="ja-JP" altLang="en-US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F9E72746-C850-4B6E-BA08-51209560BF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7956" y="2383186"/>
            <a:ext cx="4338289" cy="4338289"/>
          </a:xfrm>
          <a:prstGeom prst="rect">
            <a:avLst/>
          </a:prstGeom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58C2E64D-B46B-4DE3-9257-C939A59C6F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9882" y="2383186"/>
            <a:ext cx="4330974" cy="4338289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F6A5CB8-C622-4FCD-A7AA-1BDF060F88FF}"/>
              </a:ext>
            </a:extLst>
          </p:cNvPr>
          <p:cNvSpPr txBox="1"/>
          <p:nvPr/>
        </p:nvSpPr>
        <p:spPr>
          <a:xfrm>
            <a:off x="4284940" y="2383186"/>
            <a:ext cx="16549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200" b="1" dirty="0">
                <a:solidFill>
                  <a:srgbClr val="FF0000"/>
                </a:solidFill>
              </a:rPr>
              <a:t>TOKYO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9168D493-5F08-4B60-BFB2-2C089C506D0F}"/>
              </a:ext>
            </a:extLst>
          </p:cNvPr>
          <p:cNvSpPr txBox="1"/>
          <p:nvPr/>
        </p:nvSpPr>
        <p:spPr>
          <a:xfrm>
            <a:off x="8923444" y="2383186"/>
            <a:ext cx="16510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200" b="1" dirty="0">
                <a:solidFill>
                  <a:srgbClr val="FF0000"/>
                </a:solidFill>
              </a:rPr>
              <a:t>KYOTO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4351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3339CD4-C9F9-4DBD-8041-81898D6FD1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altLang="ja-JP" dirty="0"/>
              <a:t>Instantaneous phase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2AED3F94-36C2-4908-98BF-1D1A3CCCB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17</a:t>
            </a:fld>
            <a:endParaRPr kumimoji="1" lang="ja-JP" altLang="en-US"/>
          </a:p>
        </p:txBody>
      </p:sp>
      <p:sp>
        <p:nvSpPr>
          <p:cNvPr id="14" name="コンテンツ プレースホルダー 2">
            <a:extLst>
              <a:ext uri="{FF2B5EF4-FFF2-40B4-BE49-F238E27FC236}">
                <a16:creationId xmlns:a16="http://schemas.microsoft.com/office/drawing/2014/main" id="{D2282B29-0A85-4045-8E0B-7582285F19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253331"/>
            <a:ext cx="12192000" cy="4351338"/>
          </a:xfrm>
        </p:spPr>
        <p:txBody>
          <a:bodyPr/>
          <a:lstStyle/>
          <a:p>
            <a:r>
              <a:rPr lang="en-US" altLang="ja-JP" dirty="0"/>
              <a:t>2-D data of band-pass filtered IIP data from January 2001 to July 2004.</a:t>
            </a:r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AD0AFDBE-D509-4B13-93A4-46CD983CE9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781977"/>
            <a:ext cx="5067464" cy="5076023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1373A160-7C82-4C1F-906E-256CB1B082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781977"/>
            <a:ext cx="5076023" cy="5076023"/>
          </a:xfrm>
          <a:prstGeom prst="rect">
            <a:avLst/>
          </a:prstGeom>
        </p:spPr>
      </p:pic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61860436-3BFC-451C-92A7-8AEF132C4AAC}"/>
              </a:ext>
            </a:extLst>
          </p:cNvPr>
          <p:cNvSpPr txBox="1"/>
          <p:nvPr/>
        </p:nvSpPr>
        <p:spPr>
          <a:xfrm>
            <a:off x="4308953" y="1781977"/>
            <a:ext cx="1977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200" b="1" dirty="0">
                <a:solidFill>
                  <a:srgbClr val="FF0000"/>
                </a:solidFill>
              </a:rPr>
              <a:t>TOKYO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A46C690D-1108-40AF-A279-324A7B92491D}"/>
              </a:ext>
            </a:extLst>
          </p:cNvPr>
          <p:cNvSpPr txBox="1"/>
          <p:nvPr/>
        </p:nvSpPr>
        <p:spPr>
          <a:xfrm>
            <a:off x="9430545" y="1781977"/>
            <a:ext cx="1977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200" b="1" dirty="0">
                <a:solidFill>
                  <a:srgbClr val="FF0000"/>
                </a:solidFill>
              </a:rPr>
              <a:t>KYOTO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9072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CF15AE5-57F5-4F56-B540-9FC1A405AC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042"/>
            <a:ext cx="10515600" cy="1325563"/>
          </a:xfrm>
        </p:spPr>
        <p:txBody>
          <a:bodyPr/>
          <a:lstStyle/>
          <a:p>
            <a:r>
              <a:rPr lang="en-US" altLang="ja-JP" dirty="0"/>
              <a:t>Instantaneous phase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6BC2051B-9948-493A-9F9F-B52FB3DB81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407605"/>
            <a:ext cx="12192000" cy="4351338"/>
          </a:xfrm>
        </p:spPr>
        <p:txBody>
          <a:bodyPr/>
          <a:lstStyle/>
          <a:p>
            <a:r>
              <a:rPr lang="en-US" altLang="ja-JP" dirty="0"/>
              <a:t>Instantaneous phase of IIP data</a:t>
            </a:r>
          </a:p>
          <a:p>
            <a:r>
              <a:rPr lang="en-US" altLang="ja-JP" dirty="0"/>
              <a:t>The phase difference of two time series is constant in some intervals.(red)</a:t>
            </a:r>
            <a:r>
              <a:rPr lang="ja-JP" altLang="en-US" dirty="0"/>
              <a:t>→</a:t>
            </a:r>
            <a:r>
              <a:rPr lang="en-US" altLang="ja-JP" dirty="0"/>
              <a:t>Tokyo and Kyoto economies synchronize in these intervals.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C320B2B-F7DF-4915-8705-1739897E3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25C196B7-9471-4B08-87B7-0021AFB863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6558" y="2885502"/>
            <a:ext cx="6598883" cy="3972498"/>
          </a:xfrm>
          <a:prstGeom prst="rect">
            <a:avLst/>
          </a:prstGeom>
        </p:spPr>
      </p:pic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ED0D8AD9-44E0-4511-946D-C42695CAC7C3}"/>
              </a:ext>
            </a:extLst>
          </p:cNvPr>
          <p:cNvSpPr/>
          <p:nvPr/>
        </p:nvSpPr>
        <p:spPr>
          <a:xfrm>
            <a:off x="2910468" y="3066585"/>
            <a:ext cx="602166" cy="362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FEA009D7-529D-45DB-9616-9EB8D5627EF4}"/>
              </a:ext>
            </a:extLst>
          </p:cNvPr>
          <p:cNvSpPr/>
          <p:nvPr/>
        </p:nvSpPr>
        <p:spPr>
          <a:xfrm>
            <a:off x="3062868" y="3218985"/>
            <a:ext cx="602166" cy="362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B61B2D64-2CCB-4D6B-8456-D74389EA55FF}"/>
              </a:ext>
            </a:extLst>
          </p:cNvPr>
          <p:cNvSpPr/>
          <p:nvPr/>
        </p:nvSpPr>
        <p:spPr>
          <a:xfrm>
            <a:off x="2873297" y="4204325"/>
            <a:ext cx="602166" cy="362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A6A280C1-0FCF-4094-8736-0C53494C6B0D}"/>
              </a:ext>
            </a:extLst>
          </p:cNvPr>
          <p:cNvSpPr/>
          <p:nvPr/>
        </p:nvSpPr>
        <p:spPr>
          <a:xfrm>
            <a:off x="2910468" y="5269187"/>
            <a:ext cx="602166" cy="362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CB4D188F-75A1-494C-8987-B2DC8153EAC3}"/>
              </a:ext>
            </a:extLst>
          </p:cNvPr>
          <p:cNvSpPr/>
          <p:nvPr/>
        </p:nvSpPr>
        <p:spPr>
          <a:xfrm>
            <a:off x="4516243" y="3757962"/>
            <a:ext cx="557561" cy="223024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30FEDED7-5A8A-49EA-B64D-549867169A4E}"/>
              </a:ext>
            </a:extLst>
          </p:cNvPr>
          <p:cNvSpPr/>
          <p:nvPr/>
        </p:nvSpPr>
        <p:spPr>
          <a:xfrm>
            <a:off x="5312360" y="3756629"/>
            <a:ext cx="497426" cy="223024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464C2931-BA7D-4AD5-A19B-90D60E0C2B6E}"/>
              </a:ext>
            </a:extLst>
          </p:cNvPr>
          <p:cNvSpPr/>
          <p:nvPr/>
        </p:nvSpPr>
        <p:spPr>
          <a:xfrm>
            <a:off x="6322081" y="3757962"/>
            <a:ext cx="2288519" cy="223024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13A2EA6B-BB85-4D1A-83AD-04C0A6BA0217}"/>
              </a:ext>
            </a:extLst>
          </p:cNvPr>
          <p:cNvSpPr/>
          <p:nvPr/>
        </p:nvSpPr>
        <p:spPr>
          <a:xfrm>
            <a:off x="6591300" y="3756629"/>
            <a:ext cx="704850" cy="2230244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51608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7C8CDD7-6409-4CE7-AE49-622230C59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Phase difference (Tokyo and Kyoto)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59E6121A-DD96-438E-9D81-8D36EFEB7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19</a:t>
            </a:fld>
            <a:endParaRPr kumimoji="1" lang="ja-JP" altLang="en-US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E712D8EC-CF1F-4D38-9147-9238430AFE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7558" y="2724553"/>
            <a:ext cx="6876884" cy="4133447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6E07B697-9DD7-43CC-96C4-543A2D04597F}"/>
              </a:ext>
            </a:extLst>
          </p:cNvPr>
          <p:cNvSpPr txBox="1"/>
          <p:nvPr/>
        </p:nvSpPr>
        <p:spPr>
          <a:xfrm>
            <a:off x="838200" y="1538868"/>
            <a:ext cx="10515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2800" dirty="0"/>
              <a:t>The phase difference between Tokyo and Kyoto</a:t>
            </a:r>
            <a:r>
              <a:rPr lang="ja-JP" altLang="en-US" sz="2800" dirty="0"/>
              <a:t> </a:t>
            </a:r>
            <a:r>
              <a:rPr lang="en-US" altLang="ja-JP" sz="2800" dirty="0"/>
              <a:t>IIP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2800" dirty="0"/>
              <a:t>In flat periods(red), IIPs of Tokyo and Kyoto synchronize. </a:t>
            </a: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BA63098D-26EE-43E4-AF05-33FCD6FE25A5}"/>
              </a:ext>
            </a:extLst>
          </p:cNvPr>
          <p:cNvSpPr/>
          <p:nvPr/>
        </p:nvSpPr>
        <p:spPr>
          <a:xfrm>
            <a:off x="3958683" y="3100039"/>
            <a:ext cx="847493" cy="56667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C3D4F644-A686-4D18-A75A-DDF9B0F96C90}"/>
              </a:ext>
            </a:extLst>
          </p:cNvPr>
          <p:cNvSpPr/>
          <p:nvPr/>
        </p:nvSpPr>
        <p:spPr>
          <a:xfrm>
            <a:off x="4980878" y="3100039"/>
            <a:ext cx="605883" cy="56667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B160C5BF-8C67-4CC8-967F-D2D35EEFD1D3}"/>
              </a:ext>
            </a:extLst>
          </p:cNvPr>
          <p:cNvSpPr/>
          <p:nvPr/>
        </p:nvSpPr>
        <p:spPr>
          <a:xfrm>
            <a:off x="5913864" y="4631473"/>
            <a:ext cx="2304585" cy="92183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2605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A3C1DC2-2539-4012-B034-530B42314D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8875"/>
            <a:ext cx="10515600" cy="1325563"/>
          </a:xfrm>
        </p:spPr>
        <p:txBody>
          <a:bodyPr/>
          <a:lstStyle/>
          <a:p>
            <a:r>
              <a:rPr lang="en-US" altLang="ja-JP" dirty="0"/>
              <a:t>What is synchronization?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0F3E00BE-C930-4561-BE17-76EB690561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59497"/>
            <a:ext cx="6096000" cy="5698503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ja-JP" dirty="0"/>
              <a:t>Multiple oscillations may synchronize if they directly interact with each other (e.g. Metronomes on a single board).</a:t>
            </a:r>
          </a:p>
          <a:p>
            <a:pPr marL="0" indent="0" algn="r">
              <a:buNone/>
            </a:pPr>
            <a:r>
              <a:rPr lang="en-US" altLang="ja-JP" sz="1300" dirty="0"/>
              <a:t>(https://youtu.be/Aaxw4zbULMs)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altLang="ja-JP" dirty="0"/>
              <a:t> Southeast Asian fireflies within a given tree flash simultaneously without mutual direct interaction.</a:t>
            </a:r>
          </a:p>
          <a:p>
            <a:pPr marL="0" indent="0" algn="r">
              <a:buNone/>
            </a:pPr>
            <a:r>
              <a:rPr lang="en-US" altLang="ja-JP" sz="1300" dirty="0"/>
              <a:t>(https://youtu.be/dcKx9wlCfiQ)</a:t>
            </a:r>
          </a:p>
          <a:p>
            <a:pPr marL="0" indent="0">
              <a:buNone/>
            </a:pPr>
            <a:r>
              <a:rPr lang="ja-JP" altLang="en-US" dirty="0"/>
              <a:t>　　　　　　</a:t>
            </a:r>
            <a:r>
              <a:rPr lang="ja-JP" altLang="en-US" sz="4000" dirty="0"/>
              <a:t>⇓</a:t>
            </a:r>
          </a:p>
          <a:p>
            <a:r>
              <a:rPr lang="en-US" altLang="ja-JP" dirty="0"/>
              <a:t>Synchronization is the rhythm adjustment through interaction.</a:t>
            </a:r>
          </a:p>
          <a:p>
            <a:pPr marL="0" indent="0">
              <a:buNone/>
            </a:pPr>
            <a:endParaRPr kumimoji="1" lang="en-US" altLang="ja-JP" dirty="0"/>
          </a:p>
          <a:p>
            <a:r>
              <a:rPr lang="en-US" altLang="ja-JP" dirty="0"/>
              <a:t>We study synchronization among the indices of industrial production (IIP) data.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B08DE98-1358-4E44-A095-0B44636EA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2</a:t>
            </a:fld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5B38493A-84D9-42CC-BA8C-0FCBD68FB204}"/>
              </a:ext>
            </a:extLst>
          </p:cNvPr>
          <p:cNvSpPr/>
          <p:nvPr/>
        </p:nvSpPr>
        <p:spPr>
          <a:xfrm>
            <a:off x="6911356" y="18789"/>
            <a:ext cx="4465284" cy="339195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F01663BD-9192-4D6D-8685-3813A7355D20}"/>
              </a:ext>
            </a:extLst>
          </p:cNvPr>
          <p:cNvSpPr/>
          <p:nvPr/>
        </p:nvSpPr>
        <p:spPr>
          <a:xfrm>
            <a:off x="6875846" y="3429531"/>
            <a:ext cx="4536304" cy="340968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" name="オンライン メディア 4" title="Synchronization of Metronomes">
            <a:hlinkClick r:id="" action="ppaction://media"/>
            <a:extLst>
              <a:ext uri="{FF2B5EF4-FFF2-40B4-BE49-F238E27FC236}">
                <a16:creationId xmlns:a16="http://schemas.microsoft.com/office/drawing/2014/main" id="{A6DF2BFF-4688-4D07-BA61-DCB3F0228BCF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6911356" y="41499"/>
            <a:ext cx="4465284" cy="3346531"/>
          </a:xfrm>
          <a:prstGeom prst="rect">
            <a:avLst/>
          </a:prstGeom>
        </p:spPr>
      </p:pic>
      <p:pic>
        <p:nvPicPr>
          <p:cNvPr id="6" name="オンライン メディア 5" title="Fireflies 'n sync">
            <a:hlinkClick r:id="" action="ppaction://media"/>
            <a:extLst>
              <a:ext uri="{FF2B5EF4-FFF2-40B4-BE49-F238E27FC236}">
                <a16:creationId xmlns:a16="http://schemas.microsoft.com/office/drawing/2014/main" id="{6A150ED3-17FB-47B8-9DBA-228D4A15C161}"/>
              </a:ext>
            </a:extLst>
          </p:cNvPr>
          <p:cNvPicPr>
            <a:picLocks noRot="1" noChangeAspect="1"/>
          </p:cNvPicPr>
          <p:nvPr>
            <a:videoFile r:link="rId2"/>
          </p:nvPr>
        </p:nvPicPr>
        <p:blipFill>
          <a:blip r:embed="rId6"/>
          <a:stretch>
            <a:fillRect/>
          </a:stretch>
        </p:blipFill>
        <p:spPr>
          <a:xfrm>
            <a:off x="6875846" y="3428469"/>
            <a:ext cx="4536304" cy="3399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36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7" grpId="1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4A9D06E-FBDC-493A-B80E-0D92FED35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Phase difference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C345B43-8337-4EF7-A1DB-5690F8FDBA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ja-JP" dirty="0"/>
                  <a:t>A phase difference is expressed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altLang="ja-JP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ja-JP" altLang="en-US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ja-JP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ja-JP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altLang="ja-JP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ja-JP" alt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acc>
                        </m:e>
                        <m:sub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altLang="ja-JP" dirty="0"/>
              </a:p>
              <a:p>
                <a:pPr marL="0" indent="0">
                  <a:buNone/>
                </a:pPr>
                <a:r>
                  <a:rPr lang="en-US" altLang="ja-JP" dirty="0"/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altLang="ja-JP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acc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ja-JP" dirty="0"/>
                  <a:t>: (unwrap) instantaneous phase</a:t>
                </a:r>
                <a:r>
                  <a:rPr lang="ja-JP" altLang="en-US" dirty="0"/>
                  <a:t> </a:t>
                </a:r>
                <a:r>
                  <a:rPr lang="en-US" altLang="ja-JP" dirty="0"/>
                  <a:t>for n-</a:t>
                </a:r>
                <a:r>
                  <a:rPr lang="en-US" altLang="ja-JP" dirty="0" err="1"/>
                  <a:t>th</a:t>
                </a:r>
                <a:r>
                  <a:rPr lang="en-US" altLang="ja-JP" dirty="0"/>
                  <a:t> data</a:t>
                </a:r>
              </a:p>
              <a:p>
                <a:pPr marL="0" indent="0">
                  <a:buNone/>
                </a:pPr>
                <a:endParaRPr lang="ja-JP" altLang="ja-JP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altLang="ja-JP" dirty="0"/>
                  <a:t>When two time series synchronize,</a:t>
                </a:r>
                <a:r>
                  <a:rPr lang="en-US" altLang="ja-JP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ja-JP" alt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altLang="ja-JP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ja-JP" dirty="0"/>
                  <a:t> satisfi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ja-JP" altLang="ja-JP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ja-JP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altLang="ja-JP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ja-JP">
                              <a:latin typeface="Cambria Math" panose="02040503050406030204" pitchFamily="18" charset="0"/>
                            </a:rPr>
                            <m:t>d</m:t>
                          </m:r>
                        </m:e>
                      </m:d>
                      <m:r>
                        <a:rPr lang="en-US" altLang="ja-JP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ja-JP">
                          <a:latin typeface="Cambria Math" panose="02040503050406030204" pitchFamily="18" charset="0"/>
                        </a:rPr>
                        <m:t>c</m:t>
                      </m:r>
                    </m:oMath>
                  </m:oMathPara>
                </a14:m>
                <a:endParaRPr kumimoji="1" lang="en-US" altLang="ja-JP" dirty="0"/>
              </a:p>
              <a:p>
                <a:pPr marL="0" indent="0">
                  <a:buNone/>
                </a:pPr>
                <a:r>
                  <a:rPr lang="en-US" altLang="ja-JP" dirty="0"/>
                  <a:t>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ja-JP">
                        <a:latin typeface="Cambria Math" panose="02040503050406030204" pitchFamily="18" charset="0"/>
                      </a:rPr>
                      <m:t>d</m:t>
                    </m:r>
                  </m:oMath>
                </a14:m>
                <a:r>
                  <a:rPr lang="en-US" altLang="ja-JP" dirty="0"/>
                  <a:t>: constant</a:t>
                </a:r>
              </a:p>
              <a:p>
                <a:pPr marL="0" indent="0">
                  <a:buNone/>
                </a:pPr>
                <a:r>
                  <a:rPr lang="en-US" altLang="ja-JP" dirty="0"/>
                  <a:t>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ja-JP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altLang="ja-JP" dirty="0"/>
                  <a:t>: sufficiently small positive constant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C345B43-8337-4EF7-A1DB-5690F8FDBA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DE4A427-5D91-4D87-A7FC-AAFC51BDA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90A43-7818-4268-80A0-61CD19DF2D36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049181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710706A-7CD3-49EE-9BDB-9E81AEC28C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Rosenblum </a:t>
            </a:r>
            <a:r>
              <a:rPr lang="en-US" altLang="ja-JP" i="1" dirty="0"/>
              <a:t>et al</a:t>
            </a:r>
            <a:r>
              <a:rPr lang="en-US" altLang="ja-JP" dirty="0"/>
              <a:t>. (2001)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8819119F-C14B-4682-8AEF-C5F69EE1047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ja-JP" dirty="0"/>
                  <a:t>Quantify the degree of synchronization.</a:t>
                </a:r>
              </a:p>
              <a:p>
                <a:endParaRPr lang="en-US" altLang="ja-JP" dirty="0"/>
              </a:p>
              <a:p>
                <a:r>
                  <a:rPr lang="en-US" altLang="ja-JP" dirty="0"/>
                  <a:t>Synchronization index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ja-JP" altLang="ja-JP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ja-JP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ja-JP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ja-JP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ja-JP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ja-JP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ja-JP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ctrlP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ja-JP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lang="en-US" altLang="ja-JP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altLang="ja-JP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ja-JP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ja-JP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sSub>
                                    <m:sSubPr>
                                      <m:ctrlPr>
                                        <a:rPr lang="en-US" altLang="ja-JP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i="1" dirty="0">
                                          <a:latin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  <m:sub>
                                      <m:r>
                                        <a:rPr lang="en-US" altLang="ja-JP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ja-JP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ja-JP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ja-JP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den>
                              </m:f>
                              <m:nary>
                                <m:naryPr>
                                  <m:chr m:val="∑"/>
                                  <m:ctrlP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ja-JP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lang="en-US" altLang="ja-JP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altLang="ja-JP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sup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ja-JP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  <m:sSub>
                                    <m:sSubPr>
                                      <m:ctrlPr>
                                        <a:rPr lang="en-US" altLang="ja-JP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ja-JP" altLang="en-US" i="1" dirty="0">
                                          <a:latin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  <m:sub>
                                      <m:r>
                                        <a:rPr lang="en-US" altLang="ja-JP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ja-JP" dirty="0"/>
              </a:p>
              <a:p>
                <a:pPr marL="0" indent="0">
                  <a:buNone/>
                </a:pPr>
                <a:r>
                  <a:rPr lang="en-US" altLang="ja-JP" dirty="0"/>
                  <a:t>    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altLang="ja-JP" dirty="0"/>
                  <a:t>: period.</a:t>
                </a:r>
              </a:p>
              <a:p>
                <a:pPr marL="0" indent="0">
                  <a:buNone/>
                </a:pPr>
                <a:endParaRPr lang="en-US" altLang="ja-JP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altLang="ja-JP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ja-JP" altLang="ja-JP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ja-JP" dirty="0"/>
                  <a:t> is close to 1, the degree of synchronization is high.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altLang="ja-JP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ja-JP" altLang="ja-JP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ja-JP" dirty="0"/>
                  <a:t> is close to 0, the degree of synchronization is low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8819119F-C14B-4682-8AEF-C5F69EE104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28" t="-280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D68AED1-CBB4-4FD1-BAC9-54DDD58F3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90A43-7818-4268-80A0-61CD19DF2D36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54164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8EE4A57-0BB6-49AF-9283-31375D91EC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3948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Phase difference and synchronization index</a:t>
            </a:r>
            <a:endParaRPr kumimoji="1" lang="ja-JP" altLang="en-US" sz="4000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52ED505D-7A97-43FD-8183-B64031C6C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22</a:t>
            </a:fld>
            <a:endParaRPr kumimoji="1" lang="ja-JP" altLang="en-US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E4B6E33B-1373-4FF2-AB03-B6A6FF420F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7887"/>
            <a:ext cx="4584589" cy="2755631"/>
          </a:xfrm>
          <a:prstGeom prst="rect">
            <a:avLst/>
          </a:prstGeom>
        </p:spPr>
      </p:pic>
      <p:pic>
        <p:nvPicPr>
          <p:cNvPr id="6" name="図 5">
            <a:extLst>
              <a:ext uri="{FF2B5EF4-FFF2-40B4-BE49-F238E27FC236}">
                <a16:creationId xmlns:a16="http://schemas.microsoft.com/office/drawing/2014/main" id="{AC885D5E-A9A6-406D-AABE-9D6A1377E9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08466"/>
            <a:ext cx="4584589" cy="2749534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26D4FDC5-A3D2-40AA-8942-C6D1FD5A65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1795" y="1273984"/>
            <a:ext cx="2754178" cy="2749534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EA9E39CD-3453-439C-9A2B-030B0E3489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41795" y="4099170"/>
            <a:ext cx="2754178" cy="2758830"/>
          </a:xfrm>
          <a:prstGeom prst="rect">
            <a:avLst/>
          </a:prstGeom>
        </p:spPr>
      </p:pic>
      <p:sp>
        <p:nvSpPr>
          <p:cNvPr id="10" name="矢印: 右 9">
            <a:extLst>
              <a:ext uri="{FF2B5EF4-FFF2-40B4-BE49-F238E27FC236}">
                <a16:creationId xmlns:a16="http://schemas.microsoft.com/office/drawing/2014/main" id="{5E67B661-CCB1-40EB-AF18-E2C3E4D20ED4}"/>
              </a:ext>
            </a:extLst>
          </p:cNvPr>
          <p:cNvSpPr/>
          <p:nvPr/>
        </p:nvSpPr>
        <p:spPr>
          <a:xfrm>
            <a:off x="4664894" y="2477862"/>
            <a:ext cx="669073" cy="51295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矢印: 右 10">
            <a:extLst>
              <a:ext uri="{FF2B5EF4-FFF2-40B4-BE49-F238E27FC236}">
                <a16:creationId xmlns:a16="http://schemas.microsoft.com/office/drawing/2014/main" id="{9C6877D6-3458-4336-9395-FA0D6E6208EA}"/>
              </a:ext>
            </a:extLst>
          </p:cNvPr>
          <p:cNvSpPr/>
          <p:nvPr/>
        </p:nvSpPr>
        <p:spPr>
          <a:xfrm>
            <a:off x="8276063" y="2427605"/>
            <a:ext cx="669073" cy="51295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矢印: 右 11">
            <a:extLst>
              <a:ext uri="{FF2B5EF4-FFF2-40B4-BE49-F238E27FC236}">
                <a16:creationId xmlns:a16="http://schemas.microsoft.com/office/drawing/2014/main" id="{45CF2CE9-DA79-4793-B3BF-438DE0B31506}"/>
              </a:ext>
            </a:extLst>
          </p:cNvPr>
          <p:cNvSpPr/>
          <p:nvPr/>
        </p:nvSpPr>
        <p:spPr>
          <a:xfrm>
            <a:off x="4664893" y="5222107"/>
            <a:ext cx="669073" cy="51295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矢印: 右 12">
            <a:extLst>
              <a:ext uri="{FF2B5EF4-FFF2-40B4-BE49-F238E27FC236}">
                <a16:creationId xmlns:a16="http://schemas.microsoft.com/office/drawing/2014/main" id="{ABE88E6B-EF51-4E7A-B2F5-448DE8AAB433}"/>
              </a:ext>
            </a:extLst>
          </p:cNvPr>
          <p:cNvSpPr/>
          <p:nvPr/>
        </p:nvSpPr>
        <p:spPr>
          <a:xfrm>
            <a:off x="8276062" y="5214292"/>
            <a:ext cx="669073" cy="51295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0C84698A-48B2-438D-AD86-DA7DCCB1F472}"/>
              </a:ext>
            </a:extLst>
          </p:cNvPr>
          <p:cNvSpPr txBox="1"/>
          <p:nvPr/>
        </p:nvSpPr>
        <p:spPr>
          <a:xfrm>
            <a:off x="8963909" y="2145474"/>
            <a:ext cx="32280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200" dirty="0"/>
              <a:t>synchronization index = 0.01</a:t>
            </a:r>
            <a:endParaRPr lang="ja-JP" altLang="en-US" sz="3200" dirty="0"/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C6D68B76-F747-4C81-ADA6-CFB4217A54E0}"/>
              </a:ext>
            </a:extLst>
          </p:cNvPr>
          <p:cNvSpPr/>
          <p:nvPr/>
        </p:nvSpPr>
        <p:spPr>
          <a:xfrm>
            <a:off x="8963909" y="5002133"/>
            <a:ext cx="3228091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dirty="0"/>
              <a:t>synchronization index = 0.97</a:t>
            </a:r>
            <a:endParaRPr lang="ja-JP" altLang="en-US" sz="3200" dirty="0"/>
          </a:p>
          <a:p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1043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AD7D65B-C2F0-4589-95C1-C9D241BDB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Synchronization index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0DBE4B2-D520-4FA3-81F3-D30DBE4CA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23</a:t>
            </a:fld>
            <a:endParaRPr kumimoji="1" lang="ja-JP" altLang="en-US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1CB34E73-2B3A-4A9E-B02A-102AFF51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7558" y="2733699"/>
            <a:ext cx="6876884" cy="4124301"/>
          </a:xfrm>
          <a:prstGeom prst="rect">
            <a:avLst/>
          </a:prstGeom>
        </p:spPr>
      </p:pic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026CD688-18B9-403C-ADD7-57F75037ED26}"/>
              </a:ext>
            </a:extLst>
          </p:cNvPr>
          <p:cNvSpPr txBox="1"/>
          <p:nvPr/>
        </p:nvSpPr>
        <p:spPr>
          <a:xfrm>
            <a:off x="838200" y="1690688"/>
            <a:ext cx="1051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ja-JP" sz="2800" dirty="0"/>
              <a:t>Synchronization index between Tokyo and Kyoto.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415950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AD7D65B-C2F0-4589-95C1-C9D241BDB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Synchronization index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0DBE4B2-D520-4FA3-81F3-D30DBE4CA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24</a:t>
            </a:fld>
            <a:endParaRPr kumimoji="1" lang="ja-JP" altLang="en-US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1CB34E73-2B3A-4A9E-B02A-102AFF51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7558" y="2733699"/>
            <a:ext cx="6876884" cy="4124301"/>
          </a:xfrm>
          <a:prstGeom prst="rect">
            <a:avLst/>
          </a:prstGeom>
        </p:spPr>
      </p:pic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026CD688-18B9-403C-ADD7-57F75037ED26}"/>
              </a:ext>
            </a:extLst>
          </p:cNvPr>
          <p:cNvSpPr txBox="1"/>
          <p:nvPr/>
        </p:nvSpPr>
        <p:spPr>
          <a:xfrm>
            <a:off x="528918" y="1540375"/>
            <a:ext cx="11134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ja-JP" sz="2800" dirty="0"/>
              <a:t>When the synchronization indices are close to 1, </a:t>
            </a:r>
          </a:p>
          <a:p>
            <a:r>
              <a:rPr lang="en-US" altLang="ja-JP" sz="2800" dirty="0"/>
              <a:t>     the degree of synchronization is high.</a:t>
            </a:r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132538B1-B7BD-49CF-A244-6A8C8D847E24}"/>
              </a:ext>
            </a:extLst>
          </p:cNvPr>
          <p:cNvSpPr/>
          <p:nvPr/>
        </p:nvSpPr>
        <p:spPr>
          <a:xfrm>
            <a:off x="4415883" y="2843561"/>
            <a:ext cx="735980" cy="31223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BB181ECC-9E8C-4239-8B43-7F3F539BE049}"/>
              </a:ext>
            </a:extLst>
          </p:cNvPr>
          <p:cNvSpPr/>
          <p:nvPr/>
        </p:nvSpPr>
        <p:spPr>
          <a:xfrm>
            <a:off x="7217738" y="2860134"/>
            <a:ext cx="1123373" cy="31223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F1AA56BA-816A-4651-914A-DF8B8D90F482}"/>
              </a:ext>
            </a:extLst>
          </p:cNvPr>
          <p:cNvSpPr/>
          <p:nvPr/>
        </p:nvSpPr>
        <p:spPr>
          <a:xfrm>
            <a:off x="6239182" y="2860134"/>
            <a:ext cx="735980" cy="31223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1CB3EC54-D1EC-4612-9A99-612EC430F066}"/>
              </a:ext>
            </a:extLst>
          </p:cNvPr>
          <p:cNvSpPr/>
          <p:nvPr/>
        </p:nvSpPr>
        <p:spPr>
          <a:xfrm>
            <a:off x="5349834" y="2860134"/>
            <a:ext cx="426498" cy="31223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480516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AD7D65B-C2F0-4589-95C1-C9D241BDB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Synchronization index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0DBE4B2-D520-4FA3-81F3-D30DBE4CA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25</a:t>
            </a:fld>
            <a:endParaRPr kumimoji="1" lang="ja-JP" altLang="en-US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1CB34E73-2B3A-4A9E-B02A-102AFF513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7558" y="2733699"/>
            <a:ext cx="6876884" cy="4124301"/>
          </a:xfrm>
          <a:prstGeom prst="rect">
            <a:avLst/>
          </a:prstGeom>
        </p:spPr>
      </p:pic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026CD688-18B9-403C-ADD7-57F75037ED26}"/>
              </a:ext>
            </a:extLst>
          </p:cNvPr>
          <p:cNvSpPr txBox="1"/>
          <p:nvPr/>
        </p:nvSpPr>
        <p:spPr>
          <a:xfrm>
            <a:off x="340659" y="1568139"/>
            <a:ext cx="110131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ja-JP" sz="2800" dirty="0"/>
              <a:t>When the synchronization indices are close to 0, </a:t>
            </a:r>
          </a:p>
          <a:p>
            <a:r>
              <a:rPr lang="en-US" altLang="ja-JP" sz="2800" dirty="0"/>
              <a:t>     the degree of synchronization is low.</a:t>
            </a:r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132538B1-B7BD-49CF-A244-6A8C8D847E24}"/>
              </a:ext>
            </a:extLst>
          </p:cNvPr>
          <p:cNvSpPr/>
          <p:nvPr/>
        </p:nvSpPr>
        <p:spPr>
          <a:xfrm>
            <a:off x="3746809" y="4855077"/>
            <a:ext cx="758283" cy="102161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BB181ECC-9E8C-4239-8B43-7F3F539BE049}"/>
              </a:ext>
            </a:extLst>
          </p:cNvPr>
          <p:cNvSpPr/>
          <p:nvPr/>
        </p:nvSpPr>
        <p:spPr>
          <a:xfrm>
            <a:off x="8251902" y="4698961"/>
            <a:ext cx="490654" cy="8759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F1AA56BA-816A-4651-914A-DF8B8D90F482}"/>
              </a:ext>
            </a:extLst>
          </p:cNvPr>
          <p:cNvSpPr/>
          <p:nvPr/>
        </p:nvSpPr>
        <p:spPr>
          <a:xfrm>
            <a:off x="5594343" y="4698960"/>
            <a:ext cx="650340" cy="11777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1CB3EC54-D1EC-4612-9A99-612EC430F066}"/>
              </a:ext>
            </a:extLst>
          </p:cNvPr>
          <p:cNvSpPr/>
          <p:nvPr/>
        </p:nvSpPr>
        <p:spPr>
          <a:xfrm>
            <a:off x="4988273" y="4542843"/>
            <a:ext cx="426498" cy="86549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674749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B74FB74-CFEA-4BAB-8EA8-DCEEA9E23D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altLang="ja-JP" dirty="0"/>
              <a:t>Business cycle and synchronization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2CF99A75-0C65-4681-BB76-4A2C3449DF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5018" y="1139320"/>
            <a:ext cx="10972800" cy="5718680"/>
          </a:xfrm>
        </p:spPr>
        <p:txBody>
          <a:bodyPr>
            <a:normAutofit fontScale="92500" lnSpcReduction="10000"/>
          </a:bodyPr>
          <a:lstStyle/>
          <a:p>
            <a:r>
              <a:rPr lang="en-US" altLang="ja-JP" dirty="0"/>
              <a:t>We obtain 1081 (=</a:t>
            </a:r>
            <a:r>
              <a:rPr lang="en-US" altLang="ja-JP" baseline="-25000" dirty="0"/>
              <a:t>47</a:t>
            </a:r>
            <a:r>
              <a:rPr lang="en-US" altLang="ja-JP" dirty="0"/>
              <a:t>C</a:t>
            </a:r>
            <a:r>
              <a:rPr lang="en-US" altLang="ja-JP" baseline="-25000" dirty="0"/>
              <a:t>2</a:t>
            </a:r>
            <a:r>
              <a:rPr lang="en-US" altLang="ja-JP" dirty="0"/>
              <a:t>) synchronization indices between any combination of prefectures in Japan.</a:t>
            </a:r>
          </a:p>
          <a:p>
            <a:endParaRPr lang="en-US" altLang="ja-JP" dirty="0"/>
          </a:p>
          <a:p>
            <a:r>
              <a:rPr lang="en-US" altLang="ja-JP" dirty="0"/>
              <a:t>Plot the number out of 1081 at which the synchronization index ≥ c</a:t>
            </a:r>
          </a:p>
          <a:p>
            <a:pPr marL="0" indent="0">
              <a:buNone/>
            </a:pPr>
            <a:r>
              <a:rPr lang="en-US" altLang="ja-JP" dirty="0"/>
              <a:t>(threshold : c = 0.5, 0.6, 0.7, 0.8, 0.9) </a:t>
            </a:r>
          </a:p>
          <a:p>
            <a:pPr marL="0" indent="0">
              <a:buNone/>
            </a:pPr>
            <a:endParaRPr lang="en-US" altLang="ja-JP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ja-JP" dirty="0"/>
              <a:t>During economic expansion period</a:t>
            </a:r>
          </a:p>
          <a:p>
            <a:pPr marL="0" indent="0">
              <a:buNone/>
            </a:pPr>
            <a:r>
              <a:rPr lang="ja-JP" altLang="en-US" dirty="0"/>
              <a:t>→</a:t>
            </a:r>
            <a:r>
              <a:rPr lang="en-US" altLang="ja-JP" dirty="0"/>
              <a:t>Fluctuations in production of regions tend to synchronize weakly. (</a:t>
            </a:r>
            <a:r>
              <a:rPr lang="ja-JP" altLang="en-US" dirty="0"/>
              <a:t>⇔</a:t>
            </a:r>
            <a:r>
              <a:rPr lang="en-US" altLang="ja-JP" dirty="0">
                <a:solidFill>
                  <a:srgbClr val="FF0000"/>
                </a:solidFill>
              </a:rPr>
              <a:t>The number over the threshold is small.</a:t>
            </a:r>
            <a:r>
              <a:rPr lang="en-US" altLang="ja-JP" dirty="0"/>
              <a:t>)</a:t>
            </a:r>
          </a:p>
          <a:p>
            <a:pPr marL="0" indent="0">
              <a:buNone/>
            </a:pPr>
            <a:endParaRPr lang="en-US" altLang="ja-JP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ja-JP" dirty="0"/>
              <a:t>During economic contraction period</a:t>
            </a:r>
          </a:p>
          <a:p>
            <a:pPr marL="0" indent="0">
              <a:buNone/>
            </a:pPr>
            <a:r>
              <a:rPr lang="ja-JP" altLang="en-US" dirty="0"/>
              <a:t>→</a:t>
            </a:r>
            <a:r>
              <a:rPr lang="en-US" altLang="ja-JP" dirty="0"/>
              <a:t>Fluctuations in production of regions tend to synchronize strongly. (</a:t>
            </a:r>
            <a:r>
              <a:rPr lang="ja-JP" altLang="en-US" dirty="0"/>
              <a:t>⇔</a:t>
            </a:r>
            <a:r>
              <a:rPr lang="en-US" altLang="ja-JP" dirty="0">
                <a:solidFill>
                  <a:srgbClr val="FF0000"/>
                </a:solidFill>
              </a:rPr>
              <a:t>The number over the threshold is large.</a:t>
            </a:r>
            <a:r>
              <a:rPr lang="en-US" altLang="ja-JP" dirty="0"/>
              <a:t>)</a:t>
            </a:r>
          </a:p>
          <a:p>
            <a:endParaRPr lang="en-US" altLang="ja-JP" dirty="0"/>
          </a:p>
          <a:p>
            <a:endParaRPr kumimoji="1" lang="en-US" altLang="ja-JP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95E6D57F-9664-4442-8ACE-F8A77AA01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2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2163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6DC35F7-1586-47CB-BF21-658A6F32C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Synchronization index ≥ c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8E94BF1-D1D5-4019-867C-4B857D7AF6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27</a:t>
            </a:fld>
            <a:endParaRPr kumimoji="1" lang="ja-JP" altLang="en-US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20EF8050-4D51-40FE-8070-8AA6C2AB58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4150" y="1690688"/>
            <a:ext cx="6983700" cy="4197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7448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>
            <a:extLst>
              <a:ext uri="{FF2B5EF4-FFF2-40B4-BE49-F238E27FC236}">
                <a16:creationId xmlns:a16="http://schemas.microsoft.com/office/drawing/2014/main" id="{F514BDAF-1DD2-4351-AA56-94D2720758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1856" y="2687425"/>
            <a:ext cx="6908286" cy="4152321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C3EB1204-DAE7-4E2A-9B3B-05C7A11879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4"/>
            <a:ext cx="10515600" cy="1325563"/>
          </a:xfrm>
        </p:spPr>
        <p:txBody>
          <a:bodyPr/>
          <a:lstStyle/>
          <a:p>
            <a:r>
              <a:rPr lang="en-US" altLang="ja-JP" dirty="0"/>
              <a:t>Synchronization index ≥ c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02A5A61D-2F96-4797-B88C-FFF5BA72CF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4733" y="1178313"/>
            <a:ext cx="11802533" cy="4998650"/>
          </a:xfrm>
        </p:spPr>
        <p:txBody>
          <a:bodyPr/>
          <a:lstStyle/>
          <a:p>
            <a:r>
              <a:rPr lang="en-US" altLang="ja-JP" dirty="0"/>
              <a:t>Blue intervals correspond to economic expansion periods.</a:t>
            </a:r>
          </a:p>
          <a:p>
            <a:r>
              <a:rPr lang="en-US" altLang="ja-JP" dirty="0"/>
              <a:t>The number over the threshold tends to be small.</a:t>
            </a:r>
          </a:p>
          <a:p>
            <a:pPr marL="0" indent="0">
              <a:buNone/>
            </a:pPr>
            <a:r>
              <a:rPr lang="en-US" altLang="ja-JP" dirty="0"/>
              <a:t>→In these periods, IIP of prefectures desynchronize.(red)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373E2DB4-A60B-4079-9D28-DEB833A63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28</a:t>
            </a:fld>
            <a:endParaRPr kumimoji="1" lang="ja-JP" altLang="en-US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6C3ADAFA-A410-4B23-9C9B-51CB102B5683}"/>
              </a:ext>
            </a:extLst>
          </p:cNvPr>
          <p:cNvSpPr/>
          <p:nvPr/>
        </p:nvSpPr>
        <p:spPr>
          <a:xfrm>
            <a:off x="5339829" y="4644277"/>
            <a:ext cx="421034" cy="11712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ACE44A35-6F6B-45C0-9F77-4D7B25F1DE4E}"/>
              </a:ext>
            </a:extLst>
          </p:cNvPr>
          <p:cNvSpPr/>
          <p:nvPr/>
        </p:nvSpPr>
        <p:spPr>
          <a:xfrm>
            <a:off x="8610601" y="3921551"/>
            <a:ext cx="316584" cy="140299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AC137268-F34A-45A5-B69F-6C6C3F214015}"/>
              </a:ext>
            </a:extLst>
          </p:cNvPr>
          <p:cNvSpPr/>
          <p:nvPr/>
        </p:nvSpPr>
        <p:spPr>
          <a:xfrm>
            <a:off x="7244514" y="4577901"/>
            <a:ext cx="446962" cy="11017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BFD85E62-D2D2-4B35-8C99-2F1D87B640E6}"/>
              </a:ext>
            </a:extLst>
          </p:cNvPr>
          <p:cNvSpPr/>
          <p:nvPr/>
        </p:nvSpPr>
        <p:spPr>
          <a:xfrm>
            <a:off x="6149463" y="3989869"/>
            <a:ext cx="446962" cy="130881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6602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図 10">
            <a:extLst>
              <a:ext uri="{FF2B5EF4-FFF2-40B4-BE49-F238E27FC236}">
                <a16:creationId xmlns:a16="http://schemas.microsoft.com/office/drawing/2014/main" id="{FA0B32D7-915D-40B8-B004-2ECEAF060C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6164" y="2737748"/>
            <a:ext cx="6799672" cy="4077995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C3EB1204-DAE7-4E2A-9B3B-05C7A11879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557"/>
            <a:ext cx="10515600" cy="1325563"/>
          </a:xfrm>
        </p:spPr>
        <p:txBody>
          <a:bodyPr/>
          <a:lstStyle/>
          <a:p>
            <a:r>
              <a:rPr lang="en-US" altLang="ja-JP" dirty="0"/>
              <a:t>Synchronization index ≥ c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02A5A61D-2F96-4797-B88C-FFF5BA72CF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100" y="1189868"/>
            <a:ext cx="11353800" cy="4838817"/>
          </a:xfrm>
        </p:spPr>
        <p:txBody>
          <a:bodyPr/>
          <a:lstStyle/>
          <a:p>
            <a:r>
              <a:rPr lang="en-US" altLang="ja-JP" dirty="0"/>
              <a:t>Orange intervals correspond to economic contraction periods.</a:t>
            </a:r>
          </a:p>
          <a:p>
            <a:r>
              <a:rPr lang="en-US" altLang="ja-JP" dirty="0"/>
              <a:t>The number over the threshold tends to be large.</a:t>
            </a:r>
          </a:p>
          <a:p>
            <a:pPr marL="0" indent="0">
              <a:buNone/>
            </a:pPr>
            <a:r>
              <a:rPr lang="en-US" altLang="ja-JP" dirty="0"/>
              <a:t>→In these periods, IIP of prefectures synchronize.(red)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373E2DB4-A60B-4079-9D28-DEB833A63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29</a:t>
            </a:fld>
            <a:endParaRPr kumimoji="1" lang="ja-JP" altLang="en-US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779F7F21-E594-4A10-B2CF-00776A68ECFC}"/>
              </a:ext>
            </a:extLst>
          </p:cNvPr>
          <p:cNvSpPr/>
          <p:nvPr/>
        </p:nvSpPr>
        <p:spPr>
          <a:xfrm>
            <a:off x="5050655" y="2953213"/>
            <a:ext cx="275489" cy="104821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98B7503A-04E2-4E8B-9224-484181566800}"/>
              </a:ext>
            </a:extLst>
          </p:cNvPr>
          <p:cNvSpPr/>
          <p:nvPr/>
        </p:nvSpPr>
        <p:spPr>
          <a:xfrm>
            <a:off x="6572769" y="3106629"/>
            <a:ext cx="275489" cy="10473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A05EDD99-CCEF-4604-A3A9-19330BCD4993}"/>
              </a:ext>
            </a:extLst>
          </p:cNvPr>
          <p:cNvSpPr/>
          <p:nvPr/>
        </p:nvSpPr>
        <p:spPr>
          <a:xfrm>
            <a:off x="5762759" y="3261528"/>
            <a:ext cx="421034" cy="11712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2D54B996-2856-41F7-A1BE-8F27E1432EC4}"/>
              </a:ext>
            </a:extLst>
          </p:cNvPr>
          <p:cNvSpPr/>
          <p:nvPr/>
        </p:nvSpPr>
        <p:spPr>
          <a:xfrm>
            <a:off x="7024923" y="3107472"/>
            <a:ext cx="175704" cy="100361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B2E85A71-0873-4708-9E36-9000A33AA4A9}"/>
              </a:ext>
            </a:extLst>
          </p:cNvPr>
          <p:cNvSpPr/>
          <p:nvPr/>
        </p:nvSpPr>
        <p:spPr>
          <a:xfrm>
            <a:off x="7946796" y="3107472"/>
            <a:ext cx="263950" cy="73969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2265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06DD965-D389-4767-9363-BBED677AAE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0456"/>
            <a:ext cx="10515600" cy="1325563"/>
          </a:xfrm>
        </p:spPr>
        <p:txBody>
          <a:bodyPr/>
          <a:lstStyle/>
          <a:p>
            <a:r>
              <a:rPr lang="en-US" altLang="ja-JP" dirty="0"/>
              <a:t>Previous studies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08E7D213-33C5-4696-B485-6623E9A6A5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526019"/>
            <a:ext cx="11906250" cy="5012893"/>
          </a:xfrm>
        </p:spPr>
        <p:txBody>
          <a:bodyPr>
            <a:normAutofit fontScale="62500" lnSpcReduction="20000"/>
          </a:bodyPr>
          <a:lstStyle/>
          <a:p>
            <a:r>
              <a:rPr lang="en-US" altLang="ja-JP" sz="4500" dirty="0"/>
              <a:t>Business cycle synchronization has become a topic of growing interest from around the end of the twentieth century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ja-JP" sz="4500" dirty="0" err="1"/>
              <a:t>Artis</a:t>
            </a:r>
            <a:r>
              <a:rPr lang="en-US" altLang="ja-JP" sz="4500" dirty="0"/>
              <a:t> and Zhang (1999), </a:t>
            </a:r>
            <a:r>
              <a:rPr lang="en-US" altLang="ja-JP" sz="4500" dirty="0" err="1"/>
              <a:t>Imbs</a:t>
            </a:r>
            <a:r>
              <a:rPr lang="en-US" altLang="ja-JP" sz="4500" dirty="0"/>
              <a:t> (1999), </a:t>
            </a:r>
            <a:r>
              <a:rPr lang="en-US" altLang="ja-JP" sz="4500" dirty="0" err="1"/>
              <a:t>Selover</a:t>
            </a:r>
            <a:r>
              <a:rPr lang="en-US" altLang="ja-JP" sz="4500" dirty="0"/>
              <a:t> and Jensen (1999), etc.</a:t>
            </a:r>
          </a:p>
          <a:p>
            <a:endParaRPr lang="en-US" altLang="ja-JP" sz="4500" dirty="0"/>
          </a:p>
          <a:p>
            <a:r>
              <a:rPr lang="en-US" altLang="ja-JP" sz="4500" dirty="0"/>
              <a:t>Regional business cycle exhibits intermittent transition between synchronization and desynchronization of each regional fluctuations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ja-JP" sz="4500" dirty="0"/>
              <a:t>Savva et al. (2010), </a:t>
            </a:r>
            <a:r>
              <a:rPr lang="en-US" altLang="ja-JP" sz="4500" dirty="0" err="1"/>
              <a:t>Hanus</a:t>
            </a:r>
            <a:r>
              <a:rPr lang="en-US" altLang="ja-JP" sz="4500" dirty="0"/>
              <a:t> and </a:t>
            </a:r>
            <a:r>
              <a:rPr lang="en-US" altLang="ja-JP" sz="4500" dirty="0" err="1"/>
              <a:t>Vacha</a:t>
            </a:r>
            <a:r>
              <a:rPr lang="en-US" altLang="ja-JP" sz="4500" dirty="0"/>
              <a:t>(2016), etc.</a:t>
            </a:r>
          </a:p>
          <a:p>
            <a:pPr marL="0" indent="0">
              <a:buNone/>
            </a:pPr>
            <a:endParaRPr lang="en-US" altLang="ja-JP" sz="4500" dirty="0"/>
          </a:p>
          <a:p>
            <a:r>
              <a:rPr lang="en-US" altLang="ja-JP" sz="4500" dirty="0"/>
              <a:t>According to cross-wavelet analysis of reginal business cycles , it is found that during the recession phase, the degree of synchronization is high and during the expansion phase, the degree is low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ja-JP" sz="4500" dirty="0" err="1"/>
              <a:t>Esashi</a:t>
            </a:r>
            <a:r>
              <a:rPr lang="en-US" altLang="ja-JP" sz="4500" dirty="0"/>
              <a:t>, </a:t>
            </a:r>
            <a:r>
              <a:rPr lang="en-US" altLang="ja-JP" sz="4500" dirty="0" err="1"/>
              <a:t>Onozaki</a:t>
            </a:r>
            <a:r>
              <a:rPr lang="en-US" altLang="ja-JP" sz="4500" dirty="0"/>
              <a:t> and Saiki (in preparation)</a:t>
            </a:r>
          </a:p>
          <a:p>
            <a:endParaRPr lang="en-US" altLang="ja-JP" dirty="0"/>
          </a:p>
          <a:p>
            <a:endParaRPr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693AE52-F736-46F2-A0A0-C3662E8DC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1989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1F607A5-A65B-4606-B5AD-9EB4B19730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Conclusion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8B62391-102B-443C-B6DF-7F3E488B58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Synchronization of business fluctuations of regions is observed during economic contraction period.</a:t>
            </a:r>
          </a:p>
          <a:p>
            <a:endParaRPr lang="en-US" altLang="ja-JP" dirty="0"/>
          </a:p>
          <a:p>
            <a:r>
              <a:rPr lang="en-US" altLang="ja-JP" dirty="0"/>
              <a:t>Desynchronization of business fluctuations of regions is observed during economic expansion period.</a:t>
            </a:r>
          </a:p>
          <a:p>
            <a:pPr marL="0" indent="0">
              <a:buNone/>
            </a:pPr>
            <a:endParaRPr lang="ja-JP" altLang="en-US" dirty="0"/>
          </a:p>
          <a:p>
            <a:r>
              <a:rPr lang="en-US" altLang="ja-JP" dirty="0"/>
              <a:t>These results are consistent with our previous study using the cross-wavelet transform.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D309446-F3BF-4733-88BD-FB11A825B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3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6987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70CBA7C-8567-4F74-B201-785C4BA90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ja-JP" dirty="0"/>
              <a:t>References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3B348390-E9ED-483F-9778-5DCCBF0856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65006"/>
            <a:ext cx="10515600" cy="5792993"/>
          </a:xfrm>
        </p:spPr>
        <p:txBody>
          <a:bodyPr>
            <a:normAutofit fontScale="55000" lnSpcReduction="20000"/>
          </a:bodyPr>
          <a:lstStyle/>
          <a:p>
            <a:r>
              <a:rPr lang="en-US" altLang="ja-JP" dirty="0" err="1"/>
              <a:t>Artis</a:t>
            </a:r>
            <a:r>
              <a:rPr lang="en-US" altLang="ja-JP" dirty="0"/>
              <a:t>, M.J., Zhang, W., (1999). Further evidence on the international business </a:t>
            </a:r>
            <a:r>
              <a:rPr lang="en-US" altLang="ja-JP" dirty="0" err="1"/>
              <a:t>cycleand</a:t>
            </a:r>
            <a:r>
              <a:rPr lang="en-US" altLang="ja-JP" dirty="0"/>
              <a:t> the ERM: is there a European business cycle? </a:t>
            </a:r>
            <a:r>
              <a:rPr lang="en-US" altLang="ja-JP" dirty="0" err="1"/>
              <a:t>Oxf</a:t>
            </a:r>
            <a:r>
              <a:rPr lang="en-US" altLang="ja-JP" dirty="0"/>
              <a:t>. Econ. Pap. 51, 120–132.</a:t>
            </a:r>
          </a:p>
          <a:p>
            <a:r>
              <a:rPr lang="en-US" altLang="ja-JP" dirty="0" err="1"/>
              <a:t>Esashi</a:t>
            </a:r>
            <a:r>
              <a:rPr lang="en-US" altLang="ja-JP" dirty="0"/>
              <a:t>, K., </a:t>
            </a:r>
            <a:r>
              <a:rPr lang="en-US" altLang="ja-JP" dirty="0" err="1"/>
              <a:t>Onozaki</a:t>
            </a:r>
            <a:r>
              <a:rPr lang="en-US" altLang="ja-JP" dirty="0"/>
              <a:t>, T., Saiki, Y., &amp; Sato, Y. (2018). Intermittent transition between synchronization and desynchronization in multi-regional business cycles. Structural Change and Economic Dynamics, 44, 68-76.</a:t>
            </a:r>
          </a:p>
          <a:p>
            <a:r>
              <a:rPr lang="en-US" altLang="ja-JP" dirty="0" err="1"/>
              <a:t>Hanus</a:t>
            </a:r>
            <a:r>
              <a:rPr lang="en-US" altLang="ja-JP" dirty="0"/>
              <a:t>, L., </a:t>
            </a:r>
            <a:r>
              <a:rPr lang="en-US" altLang="ja-JP" dirty="0" err="1"/>
              <a:t>Vacha</a:t>
            </a:r>
            <a:r>
              <a:rPr lang="en-US" altLang="ja-JP" dirty="0"/>
              <a:t>, L., (2016). Business Cycle Synchronization within the </a:t>
            </a:r>
            <a:r>
              <a:rPr lang="en-US" altLang="ja-JP" dirty="0" err="1"/>
              <a:t>EuropeanUnion</a:t>
            </a:r>
            <a:r>
              <a:rPr lang="en-US" altLang="ja-JP" dirty="0"/>
              <a:t>: A Wavelet Cohesion Approach. arXiv:1506.03106 [q-fin.EC].</a:t>
            </a:r>
          </a:p>
          <a:p>
            <a:r>
              <a:rPr lang="en-US" altLang="ja-JP" dirty="0"/>
              <a:t>Ikeda, Y., Aoyama, H., </a:t>
            </a:r>
            <a:r>
              <a:rPr lang="en-US" altLang="ja-JP" dirty="0" err="1"/>
              <a:t>Iyetomi</a:t>
            </a:r>
            <a:r>
              <a:rPr lang="en-US" altLang="ja-JP" dirty="0"/>
              <a:t>, H., and Yoshikawa, H. (2013). Direct evidence for synchronization in Japanese business cycles. Evolutionary and Institutional Economics Review, 10(2), 315-327.</a:t>
            </a:r>
          </a:p>
          <a:p>
            <a:r>
              <a:rPr lang="en-US" altLang="ja-JP" dirty="0" err="1"/>
              <a:t>Imbs</a:t>
            </a:r>
            <a:r>
              <a:rPr lang="en-US" altLang="ja-JP" dirty="0"/>
              <a:t>, J., (1999). Co-Fluctuations. Center for Economic Policy Research, </a:t>
            </a:r>
            <a:r>
              <a:rPr lang="en-US" altLang="ja-JP" dirty="0" err="1"/>
              <a:t>DiscussionPaper</a:t>
            </a:r>
            <a:r>
              <a:rPr lang="en-US" altLang="ja-JP" dirty="0"/>
              <a:t> No. 2267 (Revised 2003).</a:t>
            </a:r>
          </a:p>
          <a:p>
            <a:r>
              <a:rPr lang="en-US" altLang="ja-JP" dirty="0"/>
              <a:t>Ju, K., Zhou, D., Zhou, P., and Wu, J. (2014). Macroeconomic effects of oil price shocks in China: An empirical study based on Hilbert–Huang transform and event study. Applied Energy, 136, 1053-1066</a:t>
            </a:r>
          </a:p>
          <a:p>
            <a:r>
              <a:rPr lang="en-US" altLang="ja-JP" dirty="0" err="1"/>
              <a:t>Kichikawa</a:t>
            </a:r>
            <a:r>
              <a:rPr lang="en-US" altLang="ja-JP" dirty="0"/>
              <a:t>, Y., </a:t>
            </a:r>
            <a:r>
              <a:rPr lang="en-US" altLang="ja-JP" dirty="0" err="1"/>
              <a:t>Iyetomi</a:t>
            </a:r>
            <a:r>
              <a:rPr lang="en-US" altLang="ja-JP" dirty="0"/>
              <a:t>, H., Aoyama, H., and Yoshikawa, H. (2018). Empirical Evidence for Collective Motion of Prices with Macroeconomic Indicators in Japan. RIETI Discussion Paper Series.</a:t>
            </a:r>
          </a:p>
          <a:p>
            <a:r>
              <a:rPr lang="en-US" altLang="ja-JP" dirty="0" err="1"/>
              <a:t>Pikovsky</a:t>
            </a:r>
            <a:r>
              <a:rPr lang="en-US" altLang="ja-JP" dirty="0"/>
              <a:t>, A., Rosenblum, M., </a:t>
            </a:r>
            <a:r>
              <a:rPr lang="en-US" altLang="ja-JP" dirty="0" err="1"/>
              <a:t>Kurths</a:t>
            </a:r>
            <a:r>
              <a:rPr lang="en-US" altLang="ja-JP" dirty="0"/>
              <a:t>, J., &amp; </a:t>
            </a:r>
            <a:r>
              <a:rPr lang="en-US" altLang="ja-JP" dirty="0" err="1"/>
              <a:t>Kurths</a:t>
            </a:r>
            <a:r>
              <a:rPr lang="en-US" altLang="ja-JP" dirty="0"/>
              <a:t>, J. (2003). Synchronization: a universal concept in nonlinear sciences (Vol. 12). Cambridge university press.</a:t>
            </a:r>
          </a:p>
          <a:p>
            <a:r>
              <a:rPr lang="en-US" altLang="ja-JP" dirty="0"/>
              <a:t>Rodriguez, E., George, N., </a:t>
            </a:r>
            <a:r>
              <a:rPr lang="en-US" altLang="ja-JP" dirty="0" err="1"/>
              <a:t>Lachaux</a:t>
            </a:r>
            <a:r>
              <a:rPr lang="en-US" altLang="ja-JP" dirty="0"/>
              <a:t>, J. P., </a:t>
            </a:r>
            <a:r>
              <a:rPr lang="en-US" altLang="ja-JP" dirty="0" err="1"/>
              <a:t>Martinerie</a:t>
            </a:r>
            <a:r>
              <a:rPr lang="en-US" altLang="ja-JP" dirty="0"/>
              <a:t>, J., Renault, B., &amp; Varela, F. J. (1999). Perception's shadow: long-distance synchronization of human brain activity. Nature, 397(6718), 430. </a:t>
            </a:r>
          </a:p>
          <a:p>
            <a:r>
              <a:rPr lang="en-US" altLang="ja-JP" dirty="0"/>
              <a:t>Rosenblum, M., </a:t>
            </a:r>
            <a:r>
              <a:rPr lang="en-US" altLang="ja-JP" dirty="0" err="1"/>
              <a:t>Pikovsky</a:t>
            </a:r>
            <a:r>
              <a:rPr lang="en-US" altLang="ja-JP" dirty="0"/>
              <a:t>, A., </a:t>
            </a:r>
            <a:r>
              <a:rPr lang="en-US" altLang="ja-JP" dirty="0" err="1"/>
              <a:t>Kurths</a:t>
            </a:r>
            <a:r>
              <a:rPr lang="en-US" altLang="ja-JP" dirty="0"/>
              <a:t>, J., Schäfer, C., and </a:t>
            </a:r>
            <a:r>
              <a:rPr lang="en-US" altLang="ja-JP" dirty="0" err="1"/>
              <a:t>Tass</a:t>
            </a:r>
            <a:r>
              <a:rPr lang="en-US" altLang="ja-JP" dirty="0"/>
              <a:t>, P. A. (2001). Phase synchronization: from theory to data analysis. In Handbook of biological physics (Vol. 4, pp. 279-321). North-Holland.</a:t>
            </a:r>
          </a:p>
          <a:p>
            <a:r>
              <a:rPr lang="en-US" altLang="ja-JP" dirty="0"/>
              <a:t>Savva, C.S., </a:t>
            </a:r>
            <a:r>
              <a:rPr lang="en-US" altLang="ja-JP" dirty="0" err="1"/>
              <a:t>Neanidis</a:t>
            </a:r>
            <a:r>
              <a:rPr lang="en-US" altLang="ja-JP" dirty="0"/>
              <a:t>, K.C., Osborn, D.R., (2010). Business cycle synchronization of </a:t>
            </a:r>
            <a:r>
              <a:rPr lang="en-US" altLang="ja-JP" dirty="0" err="1"/>
              <a:t>theeuro</a:t>
            </a:r>
            <a:r>
              <a:rPr lang="en-US" altLang="ja-JP" dirty="0"/>
              <a:t> area with the new and negotiating member countries. Int. J. Finance Econ.15, 288–306. </a:t>
            </a:r>
          </a:p>
          <a:p>
            <a:r>
              <a:rPr lang="en-US" altLang="ja-JP" dirty="0" err="1"/>
              <a:t>Selover</a:t>
            </a:r>
            <a:r>
              <a:rPr lang="en-US" altLang="ja-JP" dirty="0"/>
              <a:t>, D.D., Jensen, R.V., (1999). ‘Mode-locking’ and international business </a:t>
            </a:r>
            <a:r>
              <a:rPr lang="en-US" altLang="ja-JP" dirty="0" err="1"/>
              <a:t>cycletransmission</a:t>
            </a:r>
            <a:r>
              <a:rPr lang="en-US" altLang="ja-JP" dirty="0"/>
              <a:t>. J. Econ. </a:t>
            </a:r>
            <a:r>
              <a:rPr lang="en-US" altLang="ja-JP" dirty="0" err="1"/>
              <a:t>Dyn</a:t>
            </a:r>
            <a:r>
              <a:rPr lang="en-US" altLang="ja-JP" dirty="0"/>
              <a:t>. Control 23, 591–618.</a:t>
            </a:r>
          </a:p>
          <a:p>
            <a:r>
              <a:rPr lang="en-US" altLang="ja-JP" dirty="0"/>
              <a:t>Varela, F., </a:t>
            </a:r>
            <a:r>
              <a:rPr lang="en-US" altLang="ja-JP" dirty="0" err="1"/>
              <a:t>Lachaux</a:t>
            </a:r>
            <a:r>
              <a:rPr lang="en-US" altLang="ja-JP" dirty="0"/>
              <a:t>, J. P., Rodriguez, E., and </a:t>
            </a:r>
            <a:r>
              <a:rPr lang="en-US" altLang="ja-JP" dirty="0" err="1"/>
              <a:t>Martinerie</a:t>
            </a:r>
            <a:r>
              <a:rPr lang="en-US" altLang="ja-JP" dirty="0"/>
              <a:t>, J. (2001). The </a:t>
            </a:r>
            <a:r>
              <a:rPr lang="en-US" altLang="ja-JP" dirty="0" err="1"/>
              <a:t>brainweb</a:t>
            </a:r>
            <a:r>
              <a:rPr lang="en-US" altLang="ja-JP" dirty="0"/>
              <a:t>: phase synchronization and large-scale integration. Nature reviews neuroscience, 2(4), 229.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8F5BCCB4-35BB-4DBC-A6F1-A705BD46D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3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716158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E9F7DCB-F9B3-450B-9282-13233DEFD0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Comparison with correlation coefficient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5949283F-2B07-4E27-A2D8-FECFB1C456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557" y="1690688"/>
            <a:ext cx="10892883" cy="4351338"/>
          </a:xfrm>
        </p:spPr>
        <p:txBody>
          <a:bodyPr/>
          <a:lstStyle/>
          <a:p>
            <a:r>
              <a:rPr lang="en-US" altLang="ja-JP" dirty="0"/>
              <a:t>The red line is the absolute value of correlation coefficient.</a:t>
            </a:r>
          </a:p>
          <a:p>
            <a:r>
              <a:rPr lang="en-US" altLang="ja-JP" dirty="0"/>
              <a:t>The green line is the synchronization index.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03D0092C-65E8-4A9B-AB0F-A00A03B9D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32</a:t>
            </a:fld>
            <a:endParaRPr kumimoji="1" lang="ja-JP" altLang="en-US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B5E31935-F2D9-4CC3-8685-F6F419C567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2128" y="2654530"/>
            <a:ext cx="6867740" cy="4133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5298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B6FC41C4-A98C-460A-875C-8A64B8577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Unwrap Instantaneous phase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AA2CAAC-7F5A-46DA-A12E-0DA7324830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r>
              <a:rPr lang="en-US" altLang="ja-JP" dirty="0"/>
              <a:t>The instantaneous phase is difficult to use because it jumps at -π and π.</a:t>
            </a:r>
          </a:p>
          <a:p>
            <a:r>
              <a:rPr lang="en-US" altLang="ja-JP" dirty="0"/>
              <a:t>Use the unwrap instantaneous phase connected by -π and π.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DB6F264-8FE0-46CE-8B11-9A75DB825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33</a:t>
            </a:fld>
            <a:endParaRPr kumimoji="1" lang="ja-JP" altLang="en-US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997799D6-92FA-4C29-A86B-F0A6D0B7B5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51243"/>
            <a:ext cx="5501507" cy="3306757"/>
          </a:xfrm>
          <a:prstGeom prst="rect">
            <a:avLst/>
          </a:prstGeom>
        </p:spPr>
      </p:pic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3BE8252A-6103-4E04-9C23-F1ABCE322BA7}"/>
              </a:ext>
            </a:extLst>
          </p:cNvPr>
          <p:cNvSpPr/>
          <p:nvPr/>
        </p:nvSpPr>
        <p:spPr>
          <a:xfrm>
            <a:off x="13057" y="4559846"/>
            <a:ext cx="620973" cy="446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D602B7C3-2D51-40EE-B638-6BDC039A95EB}"/>
              </a:ext>
            </a:extLst>
          </p:cNvPr>
          <p:cNvSpPr/>
          <p:nvPr/>
        </p:nvSpPr>
        <p:spPr>
          <a:xfrm>
            <a:off x="23222" y="3625344"/>
            <a:ext cx="726873" cy="446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936CCCC0-E7A6-46F4-AD82-071D50C9D52A}"/>
              </a:ext>
            </a:extLst>
          </p:cNvPr>
          <p:cNvSpPr/>
          <p:nvPr/>
        </p:nvSpPr>
        <p:spPr>
          <a:xfrm>
            <a:off x="76171" y="5485899"/>
            <a:ext cx="620973" cy="446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9" name="図 8">
            <a:extLst>
              <a:ext uri="{FF2B5EF4-FFF2-40B4-BE49-F238E27FC236}">
                <a16:creationId xmlns:a16="http://schemas.microsoft.com/office/drawing/2014/main" id="{C08942E8-2B48-47BB-B5B9-C3D6EB47B0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7271" y="3545846"/>
            <a:ext cx="5501507" cy="3299441"/>
          </a:xfrm>
          <a:prstGeom prst="rect">
            <a:avLst/>
          </a:prstGeom>
        </p:spPr>
      </p:pic>
      <p:sp>
        <p:nvSpPr>
          <p:cNvPr id="10" name="矢印: 右 9">
            <a:extLst>
              <a:ext uri="{FF2B5EF4-FFF2-40B4-BE49-F238E27FC236}">
                <a16:creationId xmlns:a16="http://schemas.microsoft.com/office/drawing/2014/main" id="{FFBB34CF-70BD-4B15-AF83-F2E478F769E3}"/>
              </a:ext>
            </a:extLst>
          </p:cNvPr>
          <p:cNvSpPr/>
          <p:nvPr/>
        </p:nvSpPr>
        <p:spPr>
          <a:xfrm>
            <a:off x="5688859" y="4883733"/>
            <a:ext cx="791060" cy="60216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039F1409-1B9B-4A6C-9F94-79F651D17495}"/>
              </a:ext>
            </a:extLst>
          </p:cNvPr>
          <p:cNvSpPr txBox="1"/>
          <p:nvPr/>
        </p:nvSpPr>
        <p:spPr>
          <a:xfrm>
            <a:off x="5392343" y="4422068"/>
            <a:ext cx="1407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>
                <a:solidFill>
                  <a:srgbClr val="FF0000"/>
                </a:solidFill>
              </a:rPr>
              <a:t>Unwrap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9176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4A9D06E-FBDC-493A-B80E-0D92FED35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Instantaneous phase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C345B43-8337-4EF7-A1DB-5690F8FDBA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altLang="ja-JP" dirty="0"/>
                  <a:t>Define the instantaneous phase as follows:</a:t>
                </a:r>
              </a:p>
              <a:p>
                <a:pPr marL="0" indent="0">
                  <a:buNone/>
                </a:pPr>
                <a:endParaRPr lang="en-US" altLang="ja-JP" dirty="0"/>
              </a:p>
              <a:p>
                <a:pPr marL="0" indent="0">
                  <a:buNone/>
                </a:pPr>
                <a:endParaRPr lang="en-US" altLang="ja-JP" dirty="0"/>
              </a:p>
              <a:p>
                <a:pPr marL="0" indent="0">
                  <a:buNone/>
                </a:pPr>
                <a:endParaRPr lang="en-US" altLang="ja-JP" dirty="0"/>
              </a:p>
              <a:p>
                <a:pPr marL="0" indent="0">
                  <a:buNone/>
                </a:pPr>
                <a:endParaRPr lang="ja-JP" altLang="ja-JP" dirty="0"/>
              </a:p>
              <a:p>
                <a:pPr marL="0" indent="0">
                  <a:buNone/>
                </a:pPr>
                <a:endParaRPr kumimoji="1" lang="en-US" altLang="ja-JP" dirty="0"/>
              </a:p>
              <a:p>
                <a:endParaRPr lang="en-US" altLang="ja-JP" dirty="0"/>
              </a:p>
              <a:p>
                <a:r>
                  <a:rPr lang="en-US" altLang="ja-JP" dirty="0"/>
                  <a:t>Since value range of the instantaneous phase is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 panose="02040503050406030204" pitchFamily="18" charset="0"/>
                      </a:rPr>
                      <m:t>(−</m:t>
                    </m:r>
                    <m:r>
                      <m:rPr>
                        <m:sty m:val="p"/>
                      </m:rPr>
                      <a:rPr lang="en-US" altLang="ja-JP">
                        <a:latin typeface="Cambria Math" panose="02040503050406030204" pitchFamily="18" charset="0"/>
                      </a:rPr>
                      <m:t>π</m:t>
                    </m:r>
                    <m:r>
                      <a:rPr lang="en-US" altLang="ja-JP" i="1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ja-JP">
                        <a:latin typeface="Cambria Math" panose="02040503050406030204" pitchFamily="18" charset="0"/>
                      </a:rPr>
                      <m:t>π</m:t>
                    </m:r>
                    <m:r>
                      <a:rPr lang="en-US" altLang="ja-JP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ja-JP" dirty="0"/>
                  <a:t>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C345B43-8337-4EF7-A1DB-5690F8FDBA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>
                <a:blip r:embed="rId4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7DE4A427-5D91-4D87-A7FC-AAFC51BDA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90A43-7818-4268-80A0-61CD19DF2D36}" type="slidenum">
              <a:rPr kumimoji="1" lang="ja-JP" altLang="en-US" smtClean="0"/>
              <a:t>34</a:t>
            </a:fld>
            <a:endParaRPr kumimoji="1" lang="ja-JP" altLang="en-US"/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D1595A04-16CF-4A27-9652-909EA0CF1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217755"/>
              </p:ext>
            </p:extLst>
          </p:nvPr>
        </p:nvGraphicFramePr>
        <p:xfrm>
          <a:off x="3702517" y="2435279"/>
          <a:ext cx="4786966" cy="254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" name="Equation" r:id="rId5" imgW="1866600" imgH="990360" progId="Equation.DSMT4">
                  <p:embed/>
                </p:oleObj>
              </mc:Choice>
              <mc:Fallback>
                <p:oleObj name="Equation" r:id="rId5" imgW="1866600" imgH="990360" progId="Equation.DSMT4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D1595A04-16CF-4A27-9652-909EA0CF10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2517" y="2435279"/>
                        <a:ext cx="4786966" cy="2540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0038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4BECC01-58D8-4088-B2F5-3FB338978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Hilbert transform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D644CCB9-F03D-4A4A-B2F5-8EE630FFABE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19311"/>
                <a:ext cx="10515600" cy="5092504"/>
              </a:xfrm>
            </p:spPr>
            <p:txBody>
              <a:bodyPr>
                <a:normAutofit/>
              </a:bodyPr>
              <a:lstStyle/>
              <a:p>
                <a:r>
                  <a:rPr kumimoji="1" lang="en-US" altLang="ja-JP" dirty="0"/>
                  <a:t>Analytic signa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𝑖</m:t>
                      </m:r>
                      <m:sSubSup>
                        <m:sSubSup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bSup>
                    </m:oMath>
                  </m:oMathPara>
                </a14:m>
                <a:endParaRPr kumimoji="1" lang="en-US" altLang="ja-JP" dirty="0"/>
              </a:p>
              <a:p>
                <a:endParaRPr lang="en-US" altLang="ja-JP" dirty="0"/>
              </a:p>
              <a:p>
                <a:r>
                  <a:rPr lang="en-US" altLang="ja-JP" dirty="0"/>
                  <a:t>Fourier transform </a:t>
                </a:r>
                <a14:m>
                  <m:oMath xmlns:m="http://schemas.openxmlformats.org/officeDocument/2006/math">
                    <m:r>
                      <a:rPr lang="en-US" altLang="ja-JP" i="1">
                        <a:latin typeface="Cambria Math" panose="02040503050406030204" pitchFamily="18" charset="0"/>
                      </a:rPr>
                      <m:t>𝐹</m:t>
                    </m:r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ja-JP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ja-JP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ja-JP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ja-JP" dirty="0"/>
                  <a:t> of sig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ja-JP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kumimoji="1" lang="en-US" altLang="ja-JP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𝐹</m:t>
                      </m:r>
                      <m:sSub>
                        <m:sSubPr>
                          <m:ctrlPr>
                            <a:rPr lang="en-US" altLang="ja-JP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sSub>
                                <m:sSubPr>
                                  <m:ctrlP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en-US" altLang="ja-JP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altLang="ja-JP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d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en-US" altLang="ja-JP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sSub>
                                <m:sSubPr>
                                  <m:ctrlP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d>
                              <m:r>
                                <a:rPr lang="en-US" altLang="ja-JP" b="0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0              </m:t>
                              </m:r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kumimoji="1" lang="en-US" altLang="ja-JP" b="0" i="1" smtClean="0">
                                  <a:latin typeface="Cambria Math" panose="02040503050406030204" pitchFamily="18" charset="0"/>
                                </a:rPr>
                                <m:t>&l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en-US" altLang="ja-JP" dirty="0"/>
              </a:p>
              <a:p>
                <a:r>
                  <a:rPr lang="en-US" altLang="ja-JP" dirty="0"/>
                  <a:t>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ja-JP" dirty="0"/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i="1" dirty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ja-JP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ja-JP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ja-JP" i="1">
                          <a:latin typeface="Cambria Math" panose="02040503050406030204" pitchFamily="18" charset="0"/>
                        </a:rPr>
                        <m:t>𝐹</m:t>
                      </m:r>
                      <m:sSub>
                        <m:sSubPr>
                          <m:ctrlPr>
                            <a:rPr lang="en-US" altLang="ja-JP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ja-JP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ja-JP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ja-JP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ja-JP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ja-JP" i="1">
                          <a:latin typeface="Cambria Math" panose="02040503050406030204" pitchFamily="18" charset="0"/>
                        </a:rPr>
                        <m:t>𝑖</m:t>
                      </m:r>
                      <m:sSubSup>
                        <m:sSubSupPr>
                          <m:ctrlPr>
                            <a:rPr lang="en-US" altLang="ja-JP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ja-JP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ja-JP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altLang="ja-JP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bSup>
                    </m:oMath>
                  </m:oMathPara>
                </a14:m>
                <a:endParaRPr kumimoji="1" lang="en-US" altLang="ja-JP" dirty="0"/>
              </a:p>
              <a:p>
                <a:pPr marL="0" indent="0">
                  <a:buNone/>
                </a:pPr>
                <a:r>
                  <a:rPr lang="en-US" altLang="ja-JP" dirty="0"/>
                  <a:t>where </a:t>
                </a:r>
                <a:r>
                  <a:rPr lang="en-US" altLang="ja-JP" i="1" dirty="0"/>
                  <a:t>F</a:t>
                </a:r>
                <a:r>
                  <a:rPr lang="en-US" altLang="ja-JP" dirty="0"/>
                  <a:t> is the Fourier transform, </a:t>
                </a:r>
                <a:r>
                  <a:rPr lang="en-US" altLang="ja-JP" i="1" dirty="0"/>
                  <a:t>U</a:t>
                </a:r>
                <a:r>
                  <a:rPr lang="en-US" altLang="ja-JP" dirty="0"/>
                  <a:t> the unit step function.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D644CCB9-F03D-4A4A-B2F5-8EE630FFABE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19311"/>
                <a:ext cx="10515600" cy="5092504"/>
              </a:xfrm>
              <a:blipFill>
                <a:blip r:embed="rId3"/>
                <a:stretch>
                  <a:fillRect l="-1217" t="-191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AA795CEA-FF47-4606-9C55-BFB797FE8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3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221454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3DF29AF-E18C-430F-A1A7-546F00F76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Motivation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E7A76078-CA57-488E-AE9C-98C78C9C06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2693" y="1854200"/>
            <a:ext cx="11106614" cy="4867274"/>
          </a:xfrm>
        </p:spPr>
        <p:txBody>
          <a:bodyPr>
            <a:normAutofit/>
          </a:bodyPr>
          <a:lstStyle/>
          <a:p>
            <a:r>
              <a:rPr lang="en-US" altLang="ja-JP" dirty="0"/>
              <a:t>This study focuses on business cycles among regions in Japan.</a:t>
            </a:r>
          </a:p>
          <a:p>
            <a:pPr marL="0" indent="0">
              <a:buNone/>
            </a:pPr>
            <a:endParaRPr lang="en-US" altLang="ja-JP" dirty="0"/>
          </a:p>
          <a:p>
            <a:r>
              <a:rPr lang="en-US" altLang="ja-JP" dirty="0"/>
              <a:t>Business cycles among regions may synchronize with each other.</a:t>
            </a:r>
          </a:p>
          <a:p>
            <a:pPr marL="0" indent="0">
              <a:buNone/>
            </a:pPr>
            <a:r>
              <a:rPr lang="en-US" altLang="ja-JP" dirty="0"/>
              <a:t>Synchronization among regional business cycles will be a useful information for making economic policies.</a:t>
            </a:r>
          </a:p>
          <a:p>
            <a:pPr marL="0" indent="0">
              <a:buNone/>
            </a:pPr>
            <a:endParaRPr lang="en-US" altLang="ja-JP" dirty="0"/>
          </a:p>
          <a:p>
            <a:r>
              <a:rPr lang="en-US" altLang="ja-JP" dirty="0"/>
              <a:t>We try to quantify the synchronization of regional business cycles using the method of synchronization analysis.</a:t>
            </a:r>
          </a:p>
          <a:p>
            <a:pPr marL="0" indent="0">
              <a:buNone/>
            </a:pPr>
            <a:endParaRPr lang="en-US" altLang="ja-JP" dirty="0"/>
          </a:p>
          <a:p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kumimoji="1" lang="en-US" altLang="ja-JP" dirty="0"/>
          </a:p>
          <a:p>
            <a:pPr marL="0" indent="0">
              <a:buNone/>
            </a:pP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F80C253E-807E-4AB2-8552-2CC862883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5368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2F9208E-9AA7-4452-8632-4DD32CC2F9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Purpose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006E00D7-B440-4AD6-826D-8ED3B98D13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034561" cy="4351338"/>
          </a:xfrm>
        </p:spPr>
        <p:txBody>
          <a:bodyPr/>
          <a:lstStyle/>
          <a:p>
            <a:r>
              <a:rPr lang="en-US" altLang="ja-JP" dirty="0"/>
              <a:t>Japan is composed of 47 prefectures.</a:t>
            </a:r>
          </a:p>
          <a:p>
            <a:r>
              <a:rPr lang="en-US" altLang="ja-JP" dirty="0"/>
              <a:t>We investigate the degree of synchronization among these prefectures in Japan.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E377A20-DC2D-40C3-820C-C94C9001F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5</a:t>
            </a:fld>
            <a:endParaRPr kumimoji="1" lang="ja-JP" altLang="en-US"/>
          </a:p>
        </p:txBody>
      </p:sp>
      <p:pic>
        <p:nvPicPr>
          <p:cNvPr id="6" name="図 5" descr="地図, テキスト が含まれている画像&#10;&#10;自動的に生成された説明">
            <a:extLst>
              <a:ext uri="{FF2B5EF4-FFF2-40B4-BE49-F238E27FC236}">
                <a16:creationId xmlns:a16="http://schemas.microsoft.com/office/drawing/2014/main" id="{446C39A0-83CF-43DA-8D83-070B67480D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288" y="0"/>
            <a:ext cx="6858000" cy="6858000"/>
          </a:xfrm>
          <a:prstGeom prst="rect">
            <a:avLst/>
          </a:prstGeom>
        </p:spPr>
      </p:pic>
      <p:sp>
        <p:nvSpPr>
          <p:cNvPr id="5" name="矢印: 右 4">
            <a:extLst>
              <a:ext uri="{FF2B5EF4-FFF2-40B4-BE49-F238E27FC236}">
                <a16:creationId xmlns:a16="http://schemas.microsoft.com/office/drawing/2014/main" id="{C4F469D2-67ED-480B-99E7-AB432C317453}"/>
              </a:ext>
            </a:extLst>
          </p:cNvPr>
          <p:cNvSpPr/>
          <p:nvPr/>
        </p:nvSpPr>
        <p:spPr>
          <a:xfrm rot="12489528">
            <a:off x="8520585" y="4545832"/>
            <a:ext cx="871092" cy="45532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16AE953E-AF20-46B7-BCF2-28A264CA95CD}"/>
              </a:ext>
            </a:extLst>
          </p:cNvPr>
          <p:cNvSpPr txBox="1"/>
          <p:nvPr/>
        </p:nvSpPr>
        <p:spPr>
          <a:xfrm>
            <a:off x="9297865" y="4918145"/>
            <a:ext cx="1688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>
                <a:solidFill>
                  <a:srgbClr val="FF0000"/>
                </a:solidFill>
              </a:rPr>
              <a:t>TOKYO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矢印: 右 8">
            <a:extLst>
              <a:ext uri="{FF2B5EF4-FFF2-40B4-BE49-F238E27FC236}">
                <a16:creationId xmlns:a16="http://schemas.microsoft.com/office/drawing/2014/main" id="{9A1A37BA-DBBF-4FF6-A145-6C68A5761C7B}"/>
              </a:ext>
            </a:extLst>
          </p:cNvPr>
          <p:cNvSpPr/>
          <p:nvPr/>
        </p:nvSpPr>
        <p:spPr>
          <a:xfrm rot="14017838">
            <a:off x="6900060" y="4952092"/>
            <a:ext cx="871092" cy="45532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EC9F527F-7F1D-4A58-8B19-B50178B7F1DD}"/>
              </a:ext>
            </a:extLst>
          </p:cNvPr>
          <p:cNvSpPr txBox="1"/>
          <p:nvPr/>
        </p:nvSpPr>
        <p:spPr>
          <a:xfrm>
            <a:off x="7282986" y="5633431"/>
            <a:ext cx="1330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>
                <a:solidFill>
                  <a:srgbClr val="FF0000"/>
                </a:solidFill>
              </a:rPr>
              <a:t>KYOTO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5990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AF8F0D2-0AC4-45AB-B1E8-65395C132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Data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31091CC8-0001-4C03-81C6-CC338C8F2D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Indices of industrial production (IIP) of 47 prefectures</a:t>
            </a:r>
          </a:p>
          <a:p>
            <a:r>
              <a:rPr lang="en-US" altLang="ja-JP" dirty="0"/>
              <a:t>1978.1-2018.8, Monthly data, 2010=100</a:t>
            </a:r>
          </a:p>
          <a:p>
            <a:endParaRPr lang="en-US" altLang="ja-JP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6ED267A-3611-4933-B935-EB721ED31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E10B4-F42E-4DB9-B845-23AAC5F6866F}" type="slidenum">
              <a:rPr kumimoji="1" lang="ja-JP" altLang="en-US" smtClean="0"/>
              <a:t>6</a:t>
            </a:fld>
            <a:endParaRPr kumimoji="1" lang="ja-JP" altLang="en-US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13C91844-6C01-44D4-B6A1-2C5CCBBAD7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6787" y="2872127"/>
            <a:ext cx="6418425" cy="3849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7158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BC7E90D-482C-4D49-833E-5C1C72D14D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Hypothesis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53487B49-2630-491A-8FE5-0613628575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altLang="ja-JP" dirty="0"/>
              <a:t>During economic expansion period </a:t>
            </a:r>
          </a:p>
          <a:p>
            <a:pPr marL="0" indent="0">
              <a:buNone/>
            </a:pPr>
            <a:r>
              <a:rPr lang="en-US" altLang="ja-JP" dirty="0"/>
              <a:t>Fluctuations in production of regions tend to synchronize weakly.</a:t>
            </a:r>
          </a:p>
          <a:p>
            <a:pPr marL="0" indent="0">
              <a:buNone/>
            </a:pPr>
            <a:endParaRPr lang="en-US" altLang="ja-JP" dirty="0"/>
          </a:p>
          <a:p>
            <a:r>
              <a:rPr lang="en-US" altLang="ja-JP" dirty="0"/>
              <a:t>During economic contraction period</a:t>
            </a:r>
          </a:p>
          <a:p>
            <a:pPr marL="0" indent="0">
              <a:buNone/>
            </a:pPr>
            <a:r>
              <a:rPr lang="en-US" altLang="ja-JP" dirty="0"/>
              <a:t>Fluctuations in production of regions tend to synchronize strongly.</a:t>
            </a:r>
          </a:p>
          <a:p>
            <a:pPr marL="0" indent="0">
              <a:buNone/>
            </a:pPr>
            <a:endParaRPr lang="en-US" altLang="ja-JP" dirty="0"/>
          </a:p>
          <a:p>
            <a:r>
              <a:rPr lang="en-US" altLang="ja-JP" dirty="0"/>
              <a:t>The hypothesis comes from our previous study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ja-JP" dirty="0" err="1"/>
              <a:t>Esashi</a:t>
            </a:r>
            <a:r>
              <a:rPr lang="en-US" altLang="ja-JP" dirty="0"/>
              <a:t> ,</a:t>
            </a:r>
            <a:r>
              <a:rPr lang="en-US" altLang="ja-JP" dirty="0" err="1"/>
              <a:t>Onozaki</a:t>
            </a:r>
            <a:r>
              <a:rPr lang="en-US" altLang="ja-JP" dirty="0"/>
              <a:t> and Saiki (in preparation)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E2588FB-B19E-48C6-AB06-BF63341C2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79571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5EF2C2FB-4987-497E-A276-9652E808F6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Phase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1D542B19-6FAA-4D21-879D-8DAB903C91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5406"/>
            <a:ext cx="10515600" cy="4351338"/>
          </a:xfrm>
        </p:spPr>
        <p:txBody>
          <a:bodyPr/>
          <a:lstStyle/>
          <a:p>
            <a:r>
              <a:rPr lang="en-US" altLang="ja-JP" dirty="0"/>
              <a:t>A phase can be defined as an angle formed by the horizontal axis and the 2-D data. </a:t>
            </a:r>
          </a:p>
          <a:p>
            <a:r>
              <a:rPr lang="en-US" altLang="ja-JP" dirty="0"/>
              <a:t>In order to</a:t>
            </a:r>
            <a:r>
              <a:rPr kumimoji="1" lang="en-US" altLang="ja-JP" dirty="0"/>
              <a:t> capture synchronization, we use the notion of phase.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EE14671-FCC8-494A-8DE5-B35FE1FE9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8</a:t>
            </a:fld>
            <a:endParaRPr kumimoji="1" lang="ja-JP" altLang="en-US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1ED000B7-58C1-42C9-9DEB-A67E90CE0B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0163" y="2826327"/>
            <a:ext cx="4031673" cy="4031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48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67216B2-5C50-4730-B4F8-460EFFF443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How to define a phase?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4AD1090-5ABB-4026-9F2E-DDC36913DF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We say that two time series synchronize when the phase difference is constant in time.</a:t>
            </a:r>
          </a:p>
          <a:p>
            <a:pPr marL="0" indent="0">
              <a:buNone/>
            </a:pPr>
            <a:r>
              <a:rPr lang="ja-JP" altLang="en-US" dirty="0"/>
              <a:t>　　　</a:t>
            </a:r>
            <a:r>
              <a:rPr lang="ja-JP" altLang="en-US" sz="3600" dirty="0"/>
              <a:t>⇓</a:t>
            </a:r>
            <a:endParaRPr lang="en-US" altLang="ja-JP" dirty="0"/>
          </a:p>
          <a:p>
            <a:r>
              <a:rPr lang="en-US" altLang="ja-JP" dirty="0"/>
              <a:t>To measure the phase difference, we need to define a phase.</a:t>
            </a:r>
          </a:p>
          <a:p>
            <a:pPr marL="0" indent="0">
              <a:buNone/>
            </a:pPr>
            <a:r>
              <a:rPr lang="ja-JP" altLang="en-US" dirty="0"/>
              <a:t>　　　</a:t>
            </a:r>
            <a:r>
              <a:rPr lang="ja-JP" altLang="en-US" sz="3600" dirty="0"/>
              <a:t>⇓</a:t>
            </a:r>
            <a:endParaRPr lang="en-US" altLang="ja-JP" dirty="0"/>
          </a:p>
          <a:p>
            <a:r>
              <a:rPr lang="en-US" altLang="ja-JP" dirty="0"/>
              <a:t>We apply the Hilbert transform to an original 1-D data to create 2-D time series.</a:t>
            </a:r>
          </a:p>
          <a:p>
            <a:pPr marL="0" indent="0">
              <a:buNone/>
            </a:pP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D8C5181-512E-4099-BD6F-AEF604147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B6A88-9816-4E73-952B-EE43CD4BEF57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4292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6</TotalTime>
  <Words>1376</Words>
  <Application>Microsoft Office PowerPoint</Application>
  <PresentationFormat>ワイド画面</PresentationFormat>
  <Paragraphs>272</Paragraphs>
  <Slides>35</Slides>
  <Notes>35</Notes>
  <HiddenSlides>0</HiddenSlides>
  <MMClips>3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5</vt:i4>
      </vt:variant>
    </vt:vector>
  </HeadingPairs>
  <TitlesOfParts>
    <vt:vector size="42" baseType="lpstr">
      <vt:lpstr>游ゴシック</vt:lpstr>
      <vt:lpstr>游ゴシック Light</vt:lpstr>
      <vt:lpstr>Arial</vt:lpstr>
      <vt:lpstr>Cambria Math</vt:lpstr>
      <vt:lpstr>Wingdings</vt:lpstr>
      <vt:lpstr>Office テーマ</vt:lpstr>
      <vt:lpstr>Equation</vt:lpstr>
      <vt:lpstr>Synchronization and desynchronization among regional business cycles</vt:lpstr>
      <vt:lpstr>What is synchronization?</vt:lpstr>
      <vt:lpstr>Previous studies</vt:lpstr>
      <vt:lpstr>Motivation</vt:lpstr>
      <vt:lpstr>Purpose</vt:lpstr>
      <vt:lpstr>Data</vt:lpstr>
      <vt:lpstr>Hypothesis</vt:lpstr>
      <vt:lpstr>Phase</vt:lpstr>
      <vt:lpstr>How to define a phase?</vt:lpstr>
      <vt:lpstr>Hilbert transform</vt:lpstr>
      <vt:lpstr>Hilbert transform</vt:lpstr>
      <vt:lpstr>Instantaneous phase</vt:lpstr>
      <vt:lpstr>Phase difference analysis</vt:lpstr>
      <vt:lpstr>Choice of frequency band from the power spectrum </vt:lpstr>
      <vt:lpstr>Band-pass filter</vt:lpstr>
      <vt:lpstr>Instantaneous phase</vt:lpstr>
      <vt:lpstr>Instantaneous phase</vt:lpstr>
      <vt:lpstr>Instantaneous phase</vt:lpstr>
      <vt:lpstr>Phase difference (Tokyo and Kyoto)</vt:lpstr>
      <vt:lpstr>Phase difference analysis</vt:lpstr>
      <vt:lpstr>Rosenblum et al. (2001)</vt:lpstr>
      <vt:lpstr>Phase difference and synchronization index</vt:lpstr>
      <vt:lpstr>Synchronization index</vt:lpstr>
      <vt:lpstr>Synchronization index</vt:lpstr>
      <vt:lpstr>Synchronization index</vt:lpstr>
      <vt:lpstr>Business cycle and synchronization</vt:lpstr>
      <vt:lpstr>Synchronization index ≥ c</vt:lpstr>
      <vt:lpstr>Synchronization index ≥ c</vt:lpstr>
      <vt:lpstr>Synchronization index ≥ c</vt:lpstr>
      <vt:lpstr>Conclusion</vt:lpstr>
      <vt:lpstr>References</vt:lpstr>
      <vt:lpstr>Comparison with correlation coefficient</vt:lpstr>
      <vt:lpstr>Unwrap Instantaneous phase</vt:lpstr>
      <vt:lpstr>Instantaneous phase</vt:lpstr>
      <vt:lpstr>Hilbert transfor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chronization and desynchronization among regional business cycles</dc:title>
  <dc:creator>Muto</dc:creator>
  <cp:lastModifiedBy>Muto</cp:lastModifiedBy>
  <cp:revision>469</cp:revision>
  <cp:lastPrinted>2019-09-02T12:16:25Z</cp:lastPrinted>
  <dcterms:created xsi:type="dcterms:W3CDTF">2019-07-30T06:21:50Z</dcterms:created>
  <dcterms:modified xsi:type="dcterms:W3CDTF">2019-09-13T01:22:16Z</dcterms:modified>
</cp:coreProperties>
</file>